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61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3" r:id="rId12"/>
    <p:sldId id="284" r:id="rId13"/>
    <p:sldId id="282" r:id="rId14"/>
    <p:sldId id="285" r:id="rId15"/>
    <p:sldId id="291" r:id="rId16"/>
    <p:sldId id="287" r:id="rId17"/>
    <p:sldId id="286" r:id="rId18"/>
    <p:sldId id="288" r:id="rId19"/>
    <p:sldId id="289" r:id="rId20"/>
    <p:sldId id="293" r:id="rId21"/>
    <p:sldId id="294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 autoAdjust="0"/>
    <p:restoredTop sz="93515" autoAdjust="0"/>
  </p:normalViewPr>
  <p:slideViewPr>
    <p:cSldViewPr snapToGrid="0">
      <p:cViewPr varScale="1">
        <p:scale>
          <a:sx n="114" d="100"/>
          <a:sy n="114" d="100"/>
        </p:scale>
        <p:origin x="773" y="1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F26956-C72C-447C-9A08-D18ED1F3C8F8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4FBD6C-E4E3-498A-94B3-A46F3A41FA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6475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4FBD6C-E4E3-498A-94B3-A46F3A41FA8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366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4FBD6C-E4E3-498A-94B3-A46F3A41FA8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4.bin"/><Relationship Id="rId26" Type="http://schemas.openxmlformats.org/officeDocument/2006/relationships/image" Target="../media/image64.png"/><Relationship Id="rId3" Type="http://schemas.openxmlformats.org/officeDocument/2006/relationships/image" Target="../media/image53.wmf"/><Relationship Id="rId21" Type="http://schemas.openxmlformats.org/officeDocument/2006/relationships/image" Target="../media/image61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0.wmf"/><Relationship Id="rId25" Type="http://schemas.openxmlformats.org/officeDocument/2006/relationships/image" Target="../media/image63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oleObject" Target="../embeddings/oleObject5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57.bin"/><Relationship Id="rId32" Type="http://schemas.openxmlformats.org/officeDocument/2006/relationships/image" Target="../media/image66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2.wmf"/><Relationship Id="rId28" Type="http://schemas.openxmlformats.org/officeDocument/2006/relationships/image" Target="../media/image47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2.wmf"/><Relationship Id="rId31" Type="http://schemas.openxmlformats.org/officeDocument/2006/relationships/oleObject" Target="../embeddings/oleObject6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0.png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71.wmf"/><Relationship Id="rId21" Type="http://schemas.openxmlformats.org/officeDocument/2006/relationships/image" Target="../media/image86.wmf"/><Relationship Id="rId7" Type="http://schemas.openxmlformats.org/officeDocument/2006/relationships/image" Target="../media/image75.png"/><Relationship Id="rId12" Type="http://schemas.openxmlformats.org/officeDocument/2006/relationships/image" Target="../media/image79.png"/><Relationship Id="rId17" Type="http://schemas.openxmlformats.org/officeDocument/2006/relationships/image" Target="../media/image84.png"/><Relationship Id="rId2" Type="http://schemas.openxmlformats.org/officeDocument/2006/relationships/oleObject" Target="../embeddings/oleObject62.bin"/><Relationship Id="rId16" Type="http://schemas.openxmlformats.org/officeDocument/2006/relationships/image" Target="../media/image83.png"/><Relationship Id="rId20" Type="http://schemas.openxmlformats.org/officeDocument/2006/relationships/oleObject" Target="../embeddings/oleObject6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11" Type="http://schemas.openxmlformats.org/officeDocument/2006/relationships/image" Target="../media/image78.png"/><Relationship Id="rId5" Type="http://schemas.openxmlformats.org/officeDocument/2006/relationships/image" Target="../media/image73.png"/><Relationship Id="rId15" Type="http://schemas.openxmlformats.org/officeDocument/2006/relationships/image" Target="../media/image82.png"/><Relationship Id="rId10" Type="http://schemas.openxmlformats.org/officeDocument/2006/relationships/image" Target="../media/image77.wmf"/><Relationship Id="rId19" Type="http://schemas.openxmlformats.org/officeDocument/2006/relationships/image" Target="../media/image85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9" Type="http://schemas.openxmlformats.org/officeDocument/2006/relationships/image" Target="../media/image69.png"/><Relationship Id="rId3" Type="http://schemas.openxmlformats.org/officeDocument/2006/relationships/image" Target="../media/image87.wmf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103.wmf"/><Relationship Id="rId42" Type="http://schemas.openxmlformats.org/officeDocument/2006/relationships/oleObject" Target="../embeddings/oleObject84.bin"/><Relationship Id="rId47" Type="http://schemas.openxmlformats.org/officeDocument/2006/relationships/image" Target="../media/image109.wmf"/><Relationship Id="rId7" Type="http://schemas.openxmlformats.org/officeDocument/2006/relationships/image" Target="../media/image90.wmf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38" Type="http://schemas.openxmlformats.org/officeDocument/2006/relationships/image" Target="../media/image105.wmf"/><Relationship Id="rId46" Type="http://schemas.openxmlformats.org/officeDocument/2006/relationships/oleObject" Target="../embeddings/oleObject86.bin"/><Relationship Id="rId2" Type="http://schemas.openxmlformats.org/officeDocument/2006/relationships/oleObject" Target="../embeddings/oleObject66.bin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78.bin"/><Relationship Id="rId41" Type="http://schemas.openxmlformats.org/officeDocument/2006/relationships/image" Target="../media/image10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82.bin"/><Relationship Id="rId40" Type="http://schemas.openxmlformats.org/officeDocument/2006/relationships/oleObject" Target="../embeddings/oleObject83.bin"/><Relationship Id="rId45" Type="http://schemas.openxmlformats.org/officeDocument/2006/relationships/image" Target="../media/image108.wmf"/><Relationship Id="rId5" Type="http://schemas.openxmlformats.org/officeDocument/2006/relationships/image" Target="../media/image89.png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100.wmf"/><Relationship Id="rId36" Type="http://schemas.openxmlformats.org/officeDocument/2006/relationships/image" Target="../media/image104.wmf"/><Relationship Id="rId10" Type="http://schemas.openxmlformats.org/officeDocument/2006/relationships/image" Target="../media/image74.png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4" Type="http://schemas.openxmlformats.org/officeDocument/2006/relationships/oleObject" Target="../embeddings/oleObject85.bin"/><Relationship Id="rId4" Type="http://schemas.openxmlformats.org/officeDocument/2006/relationships/image" Target="../media/image88.png"/><Relationship Id="rId9" Type="http://schemas.openxmlformats.org/officeDocument/2006/relationships/image" Target="../media/image91.wmf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81.bin"/><Relationship Id="rId43" Type="http://schemas.openxmlformats.org/officeDocument/2006/relationships/image" Target="../media/image10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image" Target="../media/image87.wmf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122.png"/><Relationship Id="rId7" Type="http://schemas.openxmlformats.org/officeDocument/2006/relationships/image" Target="../media/image90.wmf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image" Target="../media/image121.png"/><Relationship Id="rId2" Type="http://schemas.openxmlformats.org/officeDocument/2006/relationships/oleObject" Target="../embeddings/oleObject87.bin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9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115.wmf"/><Relationship Id="rId32" Type="http://schemas.openxmlformats.org/officeDocument/2006/relationships/image" Target="../media/image120.png"/><Relationship Id="rId37" Type="http://schemas.openxmlformats.org/officeDocument/2006/relationships/image" Target="../media/image125.png"/><Relationship Id="rId5" Type="http://schemas.openxmlformats.org/officeDocument/2006/relationships/image" Target="../media/image89.png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117.wmf"/><Relationship Id="rId36" Type="http://schemas.openxmlformats.org/officeDocument/2006/relationships/image" Target="../media/image124.png"/><Relationship Id="rId10" Type="http://schemas.openxmlformats.org/officeDocument/2006/relationships/image" Target="../media/image74.png"/><Relationship Id="rId19" Type="http://schemas.openxmlformats.org/officeDocument/2006/relationships/oleObject" Target="../embeddings/oleObject91.bin"/><Relationship Id="rId31" Type="http://schemas.openxmlformats.org/officeDocument/2006/relationships/image" Target="../media/image119.png"/><Relationship Id="rId4" Type="http://schemas.openxmlformats.org/officeDocument/2006/relationships/image" Target="../media/image88.png"/><Relationship Id="rId9" Type="http://schemas.openxmlformats.org/officeDocument/2006/relationships/image" Target="../media/image91.wmf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118.wmf"/><Relationship Id="rId35" Type="http://schemas.openxmlformats.org/officeDocument/2006/relationships/image" Target="../media/image1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9" Type="http://schemas.openxmlformats.org/officeDocument/2006/relationships/image" Target="../media/image148.wmf"/><Relationship Id="rId3" Type="http://schemas.openxmlformats.org/officeDocument/2006/relationships/image" Target="../media/image131.wmf"/><Relationship Id="rId21" Type="http://schemas.openxmlformats.org/officeDocument/2006/relationships/image" Target="../media/image139.wmf"/><Relationship Id="rId34" Type="http://schemas.openxmlformats.org/officeDocument/2006/relationships/oleObject" Target="../embeddings/oleObject112.bin"/><Relationship Id="rId42" Type="http://schemas.openxmlformats.org/officeDocument/2006/relationships/oleObject" Target="../embeddings/oleObject116.bin"/><Relationship Id="rId7" Type="http://schemas.openxmlformats.org/officeDocument/2006/relationships/image" Target="../media/image74.png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33" Type="http://schemas.openxmlformats.org/officeDocument/2006/relationships/image" Target="../media/image145.wmf"/><Relationship Id="rId38" Type="http://schemas.openxmlformats.org/officeDocument/2006/relationships/oleObject" Target="../embeddings/oleObject114.bin"/><Relationship Id="rId2" Type="http://schemas.openxmlformats.org/officeDocument/2006/relationships/oleObject" Target="../embeddings/oleObject97.bin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143.wmf"/><Relationship Id="rId41" Type="http://schemas.openxmlformats.org/officeDocument/2006/relationships/image" Target="../media/image14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2.wmf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107.bin"/><Relationship Id="rId32" Type="http://schemas.openxmlformats.org/officeDocument/2006/relationships/oleObject" Target="../embeddings/oleObject111.bin"/><Relationship Id="rId37" Type="http://schemas.openxmlformats.org/officeDocument/2006/relationships/image" Target="../media/image147.wmf"/><Relationship Id="rId40" Type="http://schemas.openxmlformats.org/officeDocument/2006/relationships/oleObject" Target="../embeddings/oleObject115.bin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109.bin"/><Relationship Id="rId36" Type="http://schemas.openxmlformats.org/officeDocument/2006/relationships/oleObject" Target="../embeddings/oleObject113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38.wmf"/><Relationship Id="rId31" Type="http://schemas.openxmlformats.org/officeDocument/2006/relationships/image" Target="../media/image144.wmf"/><Relationship Id="rId4" Type="http://schemas.openxmlformats.org/officeDocument/2006/relationships/image" Target="../media/image72.png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142.wmf"/><Relationship Id="rId30" Type="http://schemas.openxmlformats.org/officeDocument/2006/relationships/oleObject" Target="../embeddings/oleObject110.bin"/><Relationship Id="rId35" Type="http://schemas.openxmlformats.org/officeDocument/2006/relationships/image" Target="../media/image146.wmf"/><Relationship Id="rId43" Type="http://schemas.openxmlformats.org/officeDocument/2006/relationships/image" Target="../media/image1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52.png"/><Relationship Id="rId7" Type="http://schemas.openxmlformats.org/officeDocument/2006/relationships/image" Target="../media/image154.wmf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oleObject" Target="../embeddings/oleObject119.bin"/><Relationship Id="rId21" Type="http://schemas.openxmlformats.org/officeDocument/2006/relationships/image" Target="../media/image164.wmf"/><Relationship Id="rId7" Type="http://schemas.openxmlformats.org/officeDocument/2006/relationships/image" Target="../media/image157.png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62.wmf"/><Relationship Id="rId25" Type="http://schemas.openxmlformats.org/officeDocument/2006/relationships/image" Target="../media/image166.wmf"/><Relationship Id="rId33" Type="http://schemas.openxmlformats.org/officeDocument/2006/relationships/image" Target="../media/image170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68.wmf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desmos.com/calculator/ngghssdzbs" TargetMode="External"/><Relationship Id="rId11" Type="http://schemas.openxmlformats.org/officeDocument/2006/relationships/image" Target="../media/image159.wmf"/><Relationship Id="rId24" Type="http://schemas.openxmlformats.org/officeDocument/2006/relationships/oleObject" Target="../embeddings/oleObject128.bin"/><Relationship Id="rId32" Type="http://schemas.openxmlformats.org/officeDocument/2006/relationships/oleObject" Target="../embeddings/oleObject132.bin"/><Relationship Id="rId5" Type="http://schemas.openxmlformats.org/officeDocument/2006/relationships/image" Target="../media/image74.png"/><Relationship Id="rId15" Type="http://schemas.openxmlformats.org/officeDocument/2006/relationships/image" Target="../media/image161.wmf"/><Relationship Id="rId23" Type="http://schemas.openxmlformats.org/officeDocument/2006/relationships/image" Target="../media/image165.wmf"/><Relationship Id="rId28" Type="http://schemas.openxmlformats.org/officeDocument/2006/relationships/oleObject" Target="../embeddings/oleObject130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63.wmf"/><Relationship Id="rId31" Type="http://schemas.openxmlformats.org/officeDocument/2006/relationships/image" Target="../media/image169.wmf"/><Relationship Id="rId4" Type="http://schemas.openxmlformats.org/officeDocument/2006/relationships/image" Target="../media/image156.wmf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67.wmf"/><Relationship Id="rId30" Type="http://schemas.openxmlformats.org/officeDocument/2006/relationships/oleObject" Target="../embeddings/oleObject13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74.wmf"/><Relationship Id="rId26" Type="http://schemas.openxmlformats.org/officeDocument/2006/relationships/oleObject" Target="../embeddings/oleObject143.bin"/><Relationship Id="rId39" Type="http://schemas.openxmlformats.org/officeDocument/2006/relationships/image" Target="../media/image183.png"/><Relationship Id="rId3" Type="http://schemas.openxmlformats.org/officeDocument/2006/relationships/image" Target="../media/image171.wmf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20.png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39.bin"/><Relationship Id="rId25" Type="http://schemas.openxmlformats.org/officeDocument/2006/relationships/image" Target="../media/image177.wmf"/><Relationship Id="rId33" Type="http://schemas.openxmlformats.org/officeDocument/2006/relationships/image" Target="../media/image119.png"/><Relationship Id="rId38" Type="http://schemas.openxmlformats.org/officeDocument/2006/relationships/image" Target="../media/image182.png"/><Relationship Id="rId2" Type="http://schemas.openxmlformats.org/officeDocument/2006/relationships/oleObject" Target="../embeddings/oleObject133.bin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29" Type="http://schemas.openxmlformats.org/officeDocument/2006/relationships/image" Target="../media/image17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7.png"/><Relationship Id="rId11" Type="http://schemas.openxmlformats.org/officeDocument/2006/relationships/oleObject" Target="../embeddings/oleObject136.bin"/><Relationship Id="rId24" Type="http://schemas.openxmlformats.org/officeDocument/2006/relationships/oleObject" Target="../embeddings/oleObject142.bin"/><Relationship Id="rId32" Type="http://schemas.openxmlformats.org/officeDocument/2006/relationships/image" Target="../media/image180.png"/><Relationship Id="rId37" Type="http://schemas.openxmlformats.org/officeDocument/2006/relationships/image" Target="../media/image181.png"/><Relationship Id="rId5" Type="http://schemas.openxmlformats.org/officeDocument/2006/relationships/hyperlink" Target="https://www.desmos.com/calculator/ngghssdzbs" TargetMode="External"/><Relationship Id="rId15" Type="http://schemas.openxmlformats.org/officeDocument/2006/relationships/oleObject" Target="../embeddings/oleObject138.bin"/><Relationship Id="rId23" Type="http://schemas.openxmlformats.org/officeDocument/2006/relationships/image" Target="../media/image155.png"/><Relationship Id="rId28" Type="http://schemas.openxmlformats.org/officeDocument/2006/relationships/oleObject" Target="../embeddings/oleObject144.bin"/><Relationship Id="rId36" Type="http://schemas.openxmlformats.org/officeDocument/2006/relationships/image" Target="../media/image123.png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40.bin"/><Relationship Id="rId31" Type="http://schemas.openxmlformats.org/officeDocument/2006/relationships/image" Target="../media/image169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Relationship Id="rId27" Type="http://schemas.openxmlformats.org/officeDocument/2006/relationships/image" Target="../media/image178.wmf"/><Relationship Id="rId30" Type="http://schemas.openxmlformats.org/officeDocument/2006/relationships/oleObject" Target="../embeddings/oleObject145.bin"/><Relationship Id="rId35" Type="http://schemas.openxmlformats.org/officeDocument/2006/relationships/image" Target="../media/image12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86.wmf"/><Relationship Id="rId3" Type="http://schemas.openxmlformats.org/officeDocument/2006/relationships/image" Target="../media/image157.png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88.wmf"/><Relationship Id="rId2" Type="http://schemas.openxmlformats.org/officeDocument/2006/relationships/hyperlink" Target="https://www.desmos.com/calculator/ngghssdzbs" TargetMode="External"/><Relationship Id="rId16" Type="http://schemas.openxmlformats.org/officeDocument/2006/relationships/oleObject" Target="../embeddings/oleObject15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85.wmf"/><Relationship Id="rId5" Type="http://schemas.openxmlformats.org/officeDocument/2006/relationships/image" Target="../media/image161.wmf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5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15.wmf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5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37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38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6.png"/><Relationship Id="rId12" Type="http://schemas.openxmlformats.org/officeDocument/2006/relationships/oleObject" Target="../embeddings/oleObject40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4.wmf"/><Relationship Id="rId9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FA67E1-AAB6-C665-0735-9F2C77FB6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765" y="250369"/>
            <a:ext cx="7696200" cy="866775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660C6075-D545-2B58-7E84-244406632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0999" y="1295400"/>
            <a:ext cx="10853057" cy="114297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70A7086E-116E-A117-7EA4-ED644EB33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4" y="2577478"/>
            <a:ext cx="6553200" cy="474662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E7037DB5-08B1-22A9-111E-DE3B7975B676}"/>
              </a:ext>
            </a:extLst>
          </p:cNvPr>
          <p:cNvGrpSpPr/>
          <p:nvPr/>
        </p:nvGrpSpPr>
        <p:grpSpPr>
          <a:xfrm>
            <a:off x="2636846" y="3349679"/>
            <a:ext cx="3084266" cy="3087951"/>
            <a:chOff x="2636846" y="3349679"/>
            <a:chExt cx="3084266" cy="3087951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053630C7-CC51-6D52-4BFA-C37AA90C8F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636846" y="3349679"/>
              <a:ext cx="3084266" cy="3087951"/>
            </a:xfrm>
            <a:prstGeom prst="rect">
              <a:avLst/>
            </a:prstGeom>
            <a:noFill/>
            <a:ln w="25400">
              <a:solidFill>
                <a:srgbClr val="0070C0"/>
              </a:solidFill>
              <a:miter lim="800000"/>
              <a:headEnd/>
              <a:tailEnd/>
            </a:ln>
            <a:effectLst>
              <a:outerShdw blurRad="50800" dist="101600" dir="2700000" algn="tl" rotWithShape="0">
                <a:schemeClr val="accent1">
                  <a:alpha val="40000"/>
                </a:schemeClr>
              </a:outerShdw>
            </a:effec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CFD619B-13B2-AEF5-E815-EE484496A5B5}"/>
                </a:ext>
              </a:extLst>
            </p:cNvPr>
            <p:cNvSpPr/>
            <p:nvPr/>
          </p:nvSpPr>
          <p:spPr bwMode="auto">
            <a:xfrm>
              <a:off x="4325849" y="3417114"/>
              <a:ext cx="1321828" cy="2697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D1A2D3F-F65D-C70C-E9D9-24EE6798C2D5}"/>
                </a:ext>
              </a:extLst>
            </p:cNvPr>
            <p:cNvSpPr/>
            <p:nvPr/>
          </p:nvSpPr>
          <p:spPr bwMode="auto">
            <a:xfrm>
              <a:off x="4252414" y="5979635"/>
              <a:ext cx="1321828" cy="2697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159D977-E27D-F14C-21D3-BAB62874A8A5}"/>
              </a:ext>
            </a:extLst>
          </p:cNvPr>
          <p:cNvGrpSpPr>
            <a:grpSpLocks/>
          </p:cNvGrpSpPr>
          <p:nvPr/>
        </p:nvGrpSpPr>
        <p:grpSpPr bwMode="auto">
          <a:xfrm>
            <a:off x="7385305" y="4385371"/>
            <a:ext cx="1463675" cy="838200"/>
            <a:chOff x="5546725" y="4419600"/>
            <a:chExt cx="1463675" cy="8382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B423D38-0914-B61C-01BB-CB5D71EC9F69}"/>
                </a:ext>
              </a:extLst>
            </p:cNvPr>
            <p:cNvSpPr/>
            <p:nvPr/>
          </p:nvSpPr>
          <p:spPr bwMode="auto">
            <a:xfrm>
              <a:off x="5546725" y="4419600"/>
              <a:ext cx="1463675" cy="8382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70C0"/>
              </a:solidFill>
            </a:ln>
            <a:effectLst>
              <a:outerShdw blurRad="50800" dist="889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A7BA63F-69EF-8C86-B4B7-BBE95C462150}"/>
                </a:ext>
              </a:extLst>
            </p:cNvPr>
            <p:cNvSpPr txBox="1"/>
            <p:nvPr/>
          </p:nvSpPr>
          <p:spPr bwMode="auto">
            <a:xfrm>
              <a:off x="5715000" y="4648200"/>
              <a:ext cx="685800" cy="4000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d</a:t>
              </a:r>
            </a:p>
          </p:txBody>
        </p:sp>
        <p:pic>
          <p:nvPicPr>
            <p:cNvPr id="14" name="Picture 7">
              <a:extLst>
                <a:ext uri="{FF2B5EF4-FFF2-40B4-BE49-F238E27FC236}">
                  <a16:creationId xmlns:a16="http://schemas.microsoft.com/office/drawing/2014/main" id="{B3B9F8B5-1565-2C5C-6E43-EE1FB5C11C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0891" y="4495799"/>
              <a:ext cx="491764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4">
            <a:extLst>
              <a:ext uri="{FF2B5EF4-FFF2-40B4-BE49-F238E27FC236}">
                <a16:creationId xmlns:a16="http://schemas.microsoft.com/office/drawing/2014/main" id="{A4396344-589C-9E8E-E83B-CE08BFB91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90590"/>
              </p:ext>
            </p:extLst>
          </p:nvPr>
        </p:nvGraphicFramePr>
        <p:xfrm>
          <a:off x="396240" y="441960"/>
          <a:ext cx="7564419" cy="38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5100" imgH="203200" progId="Equation.DSMT4">
                  <p:embed/>
                </p:oleObj>
              </mc:Choice>
              <mc:Fallback>
                <p:oleObj name="Equation" r:id="rId2" imgW="3975100" imgH="203200" progId="Equation.DSMT4">
                  <p:embed/>
                  <p:pic>
                    <p:nvPicPr>
                      <p:cNvPr id="7182" name="Object 14">
                        <a:extLst>
                          <a:ext uri="{FF2B5EF4-FFF2-40B4-BE49-F238E27FC236}">
                            <a16:creationId xmlns:a16="http://schemas.microsoft.com/office/drawing/2014/main" id="{3467EC71-9A1C-0B46-F102-7CCD28E07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441960"/>
                        <a:ext cx="7564419" cy="388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CD4F8AEE-6419-84E6-9E86-382190D3E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09654"/>
              </p:ext>
            </p:extLst>
          </p:nvPr>
        </p:nvGraphicFramePr>
        <p:xfrm>
          <a:off x="479967" y="4620979"/>
          <a:ext cx="4316954" cy="98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482600" progId="Equation.DSMT4">
                  <p:embed/>
                </p:oleObj>
              </mc:Choice>
              <mc:Fallback>
                <p:oleObj name="Equation" r:id="rId4" imgW="2120900" imgH="4826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7812AFAD-589B-FEDF-D0B1-4DD8A10FA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67" y="4620979"/>
                        <a:ext cx="4316954" cy="981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8">
            <a:extLst>
              <a:ext uri="{FF2B5EF4-FFF2-40B4-BE49-F238E27FC236}">
                <a16:creationId xmlns:a16="http://schemas.microsoft.com/office/drawing/2014/main" id="{5C482F02-D0D2-3B8F-4880-507DDAA77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" y="1127760"/>
            <a:ext cx="641874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at the second derivative determines concavity:</a:t>
            </a:r>
          </a:p>
        </p:txBody>
      </p:sp>
      <p:grpSp>
        <p:nvGrpSpPr>
          <p:cNvPr id="6" name="Group 19">
            <a:extLst>
              <a:ext uri="{FF2B5EF4-FFF2-40B4-BE49-F238E27FC236}">
                <a16:creationId xmlns:a16="http://schemas.microsoft.com/office/drawing/2014/main" id="{D95B2D74-53E0-E862-E5E6-29932F7721EE}"/>
              </a:ext>
            </a:extLst>
          </p:cNvPr>
          <p:cNvGrpSpPr>
            <a:grpSpLocks/>
          </p:cNvGrpSpPr>
          <p:nvPr/>
        </p:nvGrpSpPr>
        <p:grpSpPr bwMode="auto">
          <a:xfrm>
            <a:off x="2074881" y="2085446"/>
            <a:ext cx="1854201" cy="461963"/>
            <a:chOff x="480" y="2769"/>
            <a:chExt cx="1168" cy="291"/>
          </a:xfrm>
        </p:grpSpPr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448E0F1B-E629-5183-C2DD-53C369D9FB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2783"/>
            <a:ext cx="26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17" imgH="203112" progId="Equation.DSMT4">
                    <p:embed/>
                  </p:oleObj>
                </mc:Choice>
                <mc:Fallback>
                  <p:oleObj name="Equation" r:id="rId6" imgW="190417" imgH="203112" progId="Equation.DSMT4">
                    <p:embed/>
                    <p:pic>
                      <p:nvPicPr>
                        <p:cNvPr id="15384" name="Object 5">
                          <a:extLst>
                            <a:ext uri="{FF2B5EF4-FFF2-40B4-BE49-F238E27FC236}">
                              <a16:creationId xmlns:a16="http://schemas.microsoft.com/office/drawing/2014/main" id="{9380428B-A1AF-5FD6-AE53-6B0D4F2E95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783"/>
                          <a:ext cx="26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21">
              <a:extLst>
                <a:ext uri="{FF2B5EF4-FFF2-40B4-BE49-F238E27FC236}">
                  <a16:creationId xmlns:a16="http://schemas.microsoft.com/office/drawing/2014/main" id="{27D3195D-33DC-350D-76EA-115D00438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" y="2769"/>
              <a:ext cx="84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positive</a:t>
              </a:r>
            </a:p>
          </p:txBody>
        </p:sp>
      </p:grpSp>
      <p:sp>
        <p:nvSpPr>
          <p:cNvPr id="9" name="AutoShape 22">
            <a:extLst>
              <a:ext uri="{FF2B5EF4-FFF2-40B4-BE49-F238E27FC236}">
                <a16:creationId xmlns:a16="http://schemas.microsoft.com/office/drawing/2014/main" id="{F84724E5-C4A2-9B32-4235-BAAF95C88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69" y="2204043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+mj-lt"/>
            </a:endParaRPr>
          </a:p>
        </p:txBody>
      </p:sp>
      <p:sp>
        <p:nvSpPr>
          <p:cNvPr id="10" name="Text Box 23">
            <a:extLst>
              <a:ext uri="{FF2B5EF4-FFF2-40B4-BE49-F238E27FC236}">
                <a16:creationId xmlns:a16="http://schemas.microsoft.com/office/drawing/2014/main" id="{E9A563DB-115B-8F89-A191-EAAE2DB39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0798" y="2063297"/>
            <a:ext cx="2549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e is concave up.</a:t>
            </a:r>
          </a:p>
        </p:txBody>
      </p:sp>
      <p:grpSp>
        <p:nvGrpSpPr>
          <p:cNvPr id="11" name="Group 24">
            <a:extLst>
              <a:ext uri="{FF2B5EF4-FFF2-40B4-BE49-F238E27FC236}">
                <a16:creationId xmlns:a16="http://schemas.microsoft.com/office/drawing/2014/main" id="{31F4BE8C-64F5-E18E-C89F-779D31413C61}"/>
              </a:ext>
            </a:extLst>
          </p:cNvPr>
          <p:cNvGrpSpPr>
            <a:grpSpLocks/>
          </p:cNvGrpSpPr>
          <p:nvPr/>
        </p:nvGrpSpPr>
        <p:grpSpPr bwMode="auto">
          <a:xfrm>
            <a:off x="2074881" y="2801409"/>
            <a:ext cx="1955801" cy="449262"/>
            <a:chOff x="480" y="3220"/>
            <a:chExt cx="1232" cy="283"/>
          </a:xfrm>
        </p:grpSpPr>
        <p:graphicFrame>
          <p:nvGraphicFramePr>
            <p:cNvPr id="12" name="Object 6">
              <a:extLst>
                <a:ext uri="{FF2B5EF4-FFF2-40B4-BE49-F238E27FC236}">
                  <a16:creationId xmlns:a16="http://schemas.microsoft.com/office/drawing/2014/main" id="{81FF222A-EE85-16DD-0226-3C1BE3098D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226"/>
            <a:ext cx="26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17" imgH="203112" progId="Equation.DSMT4">
                    <p:embed/>
                  </p:oleObj>
                </mc:Choice>
                <mc:Fallback>
                  <p:oleObj name="Equation" r:id="rId8" imgW="190417" imgH="203112" progId="Equation.DSMT4">
                    <p:embed/>
                    <p:pic>
                      <p:nvPicPr>
                        <p:cNvPr id="15382" name="Object 6">
                          <a:extLst>
                            <a:ext uri="{FF2B5EF4-FFF2-40B4-BE49-F238E27FC236}">
                              <a16:creationId xmlns:a16="http://schemas.microsoft.com/office/drawing/2014/main" id="{EAA37A90-0FBD-00E4-99E1-33F79E7AC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226"/>
                          <a:ext cx="26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26">
              <a:extLst>
                <a:ext uri="{FF2B5EF4-FFF2-40B4-BE49-F238E27FC236}">
                  <a16:creationId xmlns:a16="http://schemas.microsoft.com/office/drawing/2014/main" id="{649EEFBB-826C-A07D-FC12-DDD2D91BC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1" y="3220"/>
              <a:ext cx="88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negative</a:t>
              </a:r>
            </a:p>
          </p:txBody>
        </p:sp>
      </p:grpSp>
      <p:sp>
        <p:nvSpPr>
          <p:cNvPr id="14" name="AutoShape 27">
            <a:extLst>
              <a:ext uri="{FF2B5EF4-FFF2-40B4-BE49-F238E27FC236}">
                <a16:creationId xmlns:a16="http://schemas.microsoft.com/office/drawing/2014/main" id="{402A6A7D-4447-83EF-B2BA-78289CE1D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69" y="2887134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 Box 28">
            <a:extLst>
              <a:ext uri="{FF2B5EF4-FFF2-40B4-BE49-F238E27FC236}">
                <a16:creationId xmlns:a16="http://schemas.microsoft.com/office/drawing/2014/main" id="{380F02A3-46A5-2F82-BA2D-B69E52D5B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0798" y="2766559"/>
            <a:ext cx="289374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Curve is concave down.</a:t>
            </a:r>
          </a:p>
        </p:txBody>
      </p:sp>
      <p:grpSp>
        <p:nvGrpSpPr>
          <p:cNvPr id="16" name="Group 29">
            <a:extLst>
              <a:ext uri="{FF2B5EF4-FFF2-40B4-BE49-F238E27FC236}">
                <a16:creationId xmlns:a16="http://schemas.microsoft.com/office/drawing/2014/main" id="{3354E596-F6D1-958A-872E-B36F7DD794FB}"/>
              </a:ext>
            </a:extLst>
          </p:cNvPr>
          <p:cNvGrpSpPr>
            <a:grpSpLocks/>
          </p:cNvGrpSpPr>
          <p:nvPr/>
        </p:nvGrpSpPr>
        <p:grpSpPr bwMode="auto">
          <a:xfrm>
            <a:off x="2074881" y="3557059"/>
            <a:ext cx="2362201" cy="455612"/>
            <a:chOff x="480" y="3696"/>
            <a:chExt cx="1488" cy="287"/>
          </a:xfrm>
        </p:grpSpPr>
        <p:graphicFrame>
          <p:nvGraphicFramePr>
            <p:cNvPr id="17" name="Object 7">
              <a:extLst>
                <a:ext uri="{FF2B5EF4-FFF2-40B4-BE49-F238E27FC236}">
                  <a16:creationId xmlns:a16="http://schemas.microsoft.com/office/drawing/2014/main" id="{FECDE549-162C-B1DF-5537-F0FD034A0F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706"/>
            <a:ext cx="26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17" imgH="203112" progId="Equation.DSMT4">
                    <p:embed/>
                  </p:oleObj>
                </mc:Choice>
                <mc:Fallback>
                  <p:oleObj name="Equation" r:id="rId9" imgW="190417" imgH="203112" progId="Equation.DSMT4">
                    <p:embed/>
                    <p:pic>
                      <p:nvPicPr>
                        <p:cNvPr id="15380" name="Object 7">
                          <a:extLst>
                            <a:ext uri="{FF2B5EF4-FFF2-40B4-BE49-F238E27FC236}">
                              <a16:creationId xmlns:a16="http://schemas.microsoft.com/office/drawing/2014/main" id="{239C1A2C-47D7-8BC4-7402-E39718F590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706"/>
                          <a:ext cx="26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31">
              <a:extLst>
                <a:ext uri="{FF2B5EF4-FFF2-40B4-BE49-F238E27FC236}">
                  <a16:creationId xmlns:a16="http://schemas.microsoft.com/office/drawing/2014/main" id="{6636F2DE-FF13-62B0-1834-35442E07A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" y="3696"/>
              <a:ext cx="1133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zero or und.</a:t>
              </a:r>
            </a:p>
          </p:txBody>
        </p:sp>
      </p:grpSp>
      <p:sp>
        <p:nvSpPr>
          <p:cNvPr id="19" name="AutoShape 32">
            <a:extLst>
              <a:ext uri="{FF2B5EF4-FFF2-40B4-BE49-F238E27FC236}">
                <a16:creationId xmlns:a16="http://schemas.microsoft.com/office/drawing/2014/main" id="{889B4BE9-FE51-C283-3FB8-D673DCB56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69" y="3649134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+mj-lt"/>
            </a:endParaRPr>
          </a:p>
        </p:txBody>
      </p:sp>
      <p:sp>
        <p:nvSpPr>
          <p:cNvPr id="20" name="Text Box 33">
            <a:extLst>
              <a:ext uri="{FF2B5EF4-FFF2-40B4-BE49-F238E27FC236}">
                <a16:creationId xmlns:a16="http://schemas.microsoft.com/office/drawing/2014/main" id="{23A2B873-F107-7210-7FCB-C1501D157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0798" y="3526972"/>
            <a:ext cx="42830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200" u="sng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inflection point</a:t>
            </a:r>
          </a:p>
          <a:p>
            <a:pPr eaLnBrk="1" hangingPunct="1">
              <a:defRPr/>
            </a:pP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(where concavity changes).</a:t>
            </a:r>
          </a:p>
        </p:txBody>
      </p:sp>
      <p:sp>
        <p:nvSpPr>
          <p:cNvPr id="21" name="Freeform 34">
            <a:extLst>
              <a:ext uri="{FF2B5EF4-FFF2-40B4-BE49-F238E27FC236}">
                <a16:creationId xmlns:a16="http://schemas.microsoft.com/office/drawing/2014/main" id="{1B91EBD3-9FA2-FDC2-7B15-1B1580508B45}"/>
              </a:ext>
            </a:extLst>
          </p:cNvPr>
          <p:cNvSpPr>
            <a:spLocks/>
          </p:cNvSpPr>
          <p:nvPr/>
        </p:nvSpPr>
        <p:spPr bwMode="auto">
          <a:xfrm>
            <a:off x="8856681" y="2185459"/>
            <a:ext cx="838200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8" y="144"/>
              </a:cxn>
              <a:cxn ang="0">
                <a:pos x="528" y="0"/>
              </a:cxn>
            </a:cxnLst>
            <a:rect l="0" t="0" r="r" b="b"/>
            <a:pathLst>
              <a:path w="528" h="144">
                <a:moveTo>
                  <a:pt x="0" y="0"/>
                </a:moveTo>
                <a:cubicBezTo>
                  <a:pt x="100" y="72"/>
                  <a:pt x="200" y="144"/>
                  <a:pt x="288" y="144"/>
                </a:cubicBezTo>
                <a:cubicBezTo>
                  <a:pt x="376" y="144"/>
                  <a:pt x="452" y="72"/>
                  <a:pt x="528" y="0"/>
                </a:cubicBez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j-lt"/>
            </a:endParaRPr>
          </a:p>
        </p:txBody>
      </p:sp>
      <p:sp>
        <p:nvSpPr>
          <p:cNvPr id="22" name="Freeform 35">
            <a:extLst>
              <a:ext uri="{FF2B5EF4-FFF2-40B4-BE49-F238E27FC236}">
                <a16:creationId xmlns:a16="http://schemas.microsoft.com/office/drawing/2014/main" id="{E07A50B1-DE35-C3B0-3DF0-5083FAD56729}"/>
              </a:ext>
            </a:extLst>
          </p:cNvPr>
          <p:cNvSpPr>
            <a:spLocks/>
          </p:cNvSpPr>
          <p:nvPr/>
        </p:nvSpPr>
        <p:spPr bwMode="auto">
          <a:xfrm>
            <a:off x="8870969" y="2871259"/>
            <a:ext cx="900112" cy="188912"/>
          </a:xfrm>
          <a:custGeom>
            <a:avLst/>
            <a:gdLst/>
            <a:ahLst/>
            <a:cxnLst>
              <a:cxn ang="0">
                <a:pos x="0" y="73"/>
              </a:cxn>
              <a:cxn ang="0">
                <a:pos x="274" y="0"/>
              </a:cxn>
              <a:cxn ang="0">
                <a:pos x="567" y="73"/>
              </a:cxn>
            </a:cxnLst>
            <a:rect l="0" t="0" r="r" b="b"/>
            <a:pathLst>
              <a:path w="567" h="73">
                <a:moveTo>
                  <a:pt x="0" y="73"/>
                </a:moveTo>
                <a:cubicBezTo>
                  <a:pt x="45" y="61"/>
                  <a:pt x="180" y="0"/>
                  <a:pt x="274" y="0"/>
                </a:cubicBezTo>
                <a:cubicBezTo>
                  <a:pt x="368" y="0"/>
                  <a:pt x="506" y="58"/>
                  <a:pt x="567" y="73"/>
                </a:cubicBez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j-lt"/>
            </a:endParaRPr>
          </a:p>
        </p:txBody>
      </p:sp>
      <p:grpSp>
        <p:nvGrpSpPr>
          <p:cNvPr id="23" name="Group 36">
            <a:extLst>
              <a:ext uri="{FF2B5EF4-FFF2-40B4-BE49-F238E27FC236}">
                <a16:creationId xmlns:a16="http://schemas.microsoft.com/office/drawing/2014/main" id="{A4CA35DA-9E6D-07E3-C8C9-E036955818D3}"/>
              </a:ext>
            </a:extLst>
          </p:cNvPr>
          <p:cNvGrpSpPr>
            <a:grpSpLocks/>
          </p:cNvGrpSpPr>
          <p:nvPr/>
        </p:nvGrpSpPr>
        <p:grpSpPr bwMode="auto">
          <a:xfrm>
            <a:off x="9009081" y="3633259"/>
            <a:ext cx="661988" cy="600075"/>
            <a:chOff x="5055" y="3801"/>
            <a:chExt cx="417" cy="378"/>
          </a:xfrm>
        </p:grpSpPr>
        <p:sp>
          <p:nvSpPr>
            <p:cNvPr id="24" name="Freeform 37">
              <a:extLst>
                <a:ext uri="{FF2B5EF4-FFF2-40B4-BE49-F238E27FC236}">
                  <a16:creationId xmlns:a16="http://schemas.microsoft.com/office/drawing/2014/main" id="{DF5F4A3D-3448-9965-69C6-46BA5D43DE1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5" y="3801"/>
              <a:ext cx="417" cy="378"/>
            </a:xfrm>
            <a:custGeom>
              <a:avLst/>
              <a:gdLst/>
              <a:ahLst/>
              <a:cxnLst>
                <a:cxn ang="0">
                  <a:pos x="0" y="378"/>
                </a:cxn>
                <a:cxn ang="0">
                  <a:pos x="21" y="327"/>
                </a:cxn>
                <a:cxn ang="0">
                  <a:pos x="66" y="270"/>
                </a:cxn>
                <a:cxn ang="0">
                  <a:pos x="144" y="237"/>
                </a:cxn>
                <a:cxn ang="0">
                  <a:pos x="213" y="231"/>
                </a:cxn>
                <a:cxn ang="0">
                  <a:pos x="270" y="219"/>
                </a:cxn>
                <a:cxn ang="0">
                  <a:pos x="342" y="183"/>
                </a:cxn>
                <a:cxn ang="0">
                  <a:pos x="375" y="132"/>
                </a:cxn>
                <a:cxn ang="0">
                  <a:pos x="402" y="72"/>
                </a:cxn>
                <a:cxn ang="0">
                  <a:pos x="417" y="0"/>
                </a:cxn>
              </a:cxnLst>
              <a:rect l="0" t="0" r="r" b="b"/>
              <a:pathLst>
                <a:path w="417" h="378">
                  <a:moveTo>
                    <a:pt x="0" y="378"/>
                  </a:moveTo>
                  <a:cubicBezTo>
                    <a:pt x="4" y="370"/>
                    <a:pt x="10" y="345"/>
                    <a:pt x="21" y="327"/>
                  </a:cubicBezTo>
                  <a:cubicBezTo>
                    <a:pt x="32" y="309"/>
                    <a:pt x="46" y="285"/>
                    <a:pt x="66" y="270"/>
                  </a:cubicBezTo>
                  <a:cubicBezTo>
                    <a:pt x="86" y="255"/>
                    <a:pt x="120" y="243"/>
                    <a:pt x="144" y="237"/>
                  </a:cubicBezTo>
                  <a:cubicBezTo>
                    <a:pt x="168" y="231"/>
                    <a:pt x="192" y="234"/>
                    <a:pt x="213" y="231"/>
                  </a:cubicBezTo>
                  <a:cubicBezTo>
                    <a:pt x="234" y="228"/>
                    <a:pt x="249" y="227"/>
                    <a:pt x="270" y="219"/>
                  </a:cubicBezTo>
                  <a:cubicBezTo>
                    <a:pt x="291" y="211"/>
                    <a:pt x="325" y="197"/>
                    <a:pt x="342" y="183"/>
                  </a:cubicBezTo>
                  <a:cubicBezTo>
                    <a:pt x="359" y="169"/>
                    <a:pt x="365" y="151"/>
                    <a:pt x="375" y="132"/>
                  </a:cubicBezTo>
                  <a:cubicBezTo>
                    <a:pt x="385" y="113"/>
                    <a:pt x="395" y="94"/>
                    <a:pt x="402" y="72"/>
                  </a:cubicBezTo>
                  <a:cubicBezTo>
                    <a:pt x="409" y="50"/>
                    <a:pt x="414" y="15"/>
                    <a:pt x="417" y="0"/>
                  </a:cubicBezTo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5" name="Oval 38">
              <a:extLst>
                <a:ext uri="{FF2B5EF4-FFF2-40B4-BE49-F238E27FC236}">
                  <a16:creationId xmlns:a16="http://schemas.microsoft.com/office/drawing/2014/main" id="{69434B1B-2400-0593-9BD5-60C403FAB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4013"/>
              <a:ext cx="35" cy="3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01010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5" grpId="1"/>
      <p:bldP spid="9" grpId="0" animBg="1"/>
      <p:bldP spid="10" grpId="0" autoUpdateAnimBg="0"/>
      <p:bldP spid="10" grpId="1"/>
      <p:bldP spid="14" grpId="0" animBg="1"/>
      <p:bldP spid="15" grpId="0" autoUpdateAnimBg="0"/>
      <p:bldP spid="15" grpId="1"/>
      <p:bldP spid="19" grpId="0" animBg="1"/>
      <p:bldP spid="20" grpId="0" autoUpdateAnimBg="0"/>
      <p:bldP spid="20" grpId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276F14C1-180C-FDF7-29A1-FFA597B59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8" y="381000"/>
          <a:ext cx="50720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092" imgH="215806" progId="Equation.DSMT4">
                  <p:embed/>
                </p:oleObj>
              </mc:Choice>
              <mc:Fallback>
                <p:oleObj name="Equation" r:id="rId2" imgW="2323092" imgH="215806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897E7D1E-CBB2-A48F-ABD9-05AC406A4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81000"/>
                        <a:ext cx="50720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C6D8D5A6-FAAC-78AD-1646-69AFE4299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25" y="1003300"/>
          <a:ext cx="52673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482600" progId="Equation.DSMT4">
                  <p:embed/>
                </p:oleObj>
              </mc:Choice>
              <mc:Fallback>
                <p:oleObj name="Equation" r:id="rId4" imgW="2413000" imgH="4826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2A165159-9A25-A35F-738A-B26496D01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003300"/>
                        <a:ext cx="52673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FF6303-01A2-296F-CDF6-D19F9422B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209800"/>
          <a:ext cx="2524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199" imgH="177723" progId="Equation.DSMT4">
                  <p:embed/>
                </p:oleObj>
              </mc:Choice>
              <mc:Fallback>
                <p:oleObj name="Equation" r:id="rId6" imgW="1155199" imgH="177723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3C0DB52-020B-E573-1FB6-F40F0C45E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25241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820A99-770D-DC29-B71D-CFA135A42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2819400"/>
          <a:ext cx="58499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700" imgH="482600" progId="Equation.DSMT4">
                  <p:embed/>
                </p:oleObj>
              </mc:Choice>
              <mc:Fallback>
                <p:oleObj name="Equation" r:id="rId8" imgW="2679700" imgH="4826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98A2A5E1-5A1B-98E4-F107-208EDCBC4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819400"/>
                        <a:ext cx="584993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2">
            <a:extLst>
              <a:ext uri="{FF2B5EF4-FFF2-40B4-BE49-F238E27FC236}">
                <a16:creationId xmlns:a16="http://schemas.microsoft.com/office/drawing/2014/main" id="{3BDD32BE-1232-1620-DB2C-AEB4E1C418D9}"/>
              </a:ext>
            </a:extLst>
          </p:cNvPr>
          <p:cNvGrpSpPr>
            <a:grpSpLocks/>
          </p:cNvGrpSpPr>
          <p:nvPr/>
        </p:nvGrpSpPr>
        <p:grpSpPr bwMode="auto">
          <a:xfrm>
            <a:off x="521821" y="4069448"/>
            <a:ext cx="4117975" cy="812801"/>
            <a:chOff x="1968" y="947"/>
            <a:chExt cx="2594" cy="51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2C1584F4-FDC8-56B9-4394-D54998D3EE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057"/>
              <a:ext cx="259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ssible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nflection point at            .</a:t>
              </a:r>
            </a:p>
          </p:txBody>
        </p:sp>
        <p:graphicFrame>
          <p:nvGraphicFramePr>
            <p:cNvPr id="9" name="Object 6">
              <a:extLst>
                <a:ext uri="{FF2B5EF4-FFF2-40B4-BE49-F238E27FC236}">
                  <a16:creationId xmlns:a16="http://schemas.microsoft.com/office/drawing/2014/main" id="{FC7D6423-DD76-ADFD-0786-0C47B40D9E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8884492"/>
                </p:ext>
              </p:extLst>
            </p:nvPr>
          </p:nvGraphicFramePr>
          <p:xfrm>
            <a:off x="3949" y="947"/>
            <a:ext cx="46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292" imgH="393359" progId="Equation.DSMT4">
                    <p:embed/>
                  </p:oleObj>
                </mc:Choice>
                <mc:Fallback>
                  <p:oleObj name="Equation" r:id="rId10" imgW="355292" imgH="393359" progId="Equation.DSMT4">
                    <p:embed/>
                    <p:pic>
                      <p:nvPicPr>
                        <p:cNvPr id="16404" name="Object 6">
                          <a:extLst>
                            <a:ext uri="{FF2B5EF4-FFF2-40B4-BE49-F238E27FC236}">
                              <a16:creationId xmlns:a16="http://schemas.microsoft.com/office/drawing/2014/main" id="{DA048A0B-2549-6AE1-5222-1A123A7E98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947"/>
                          <a:ext cx="46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BC59735F-67CF-F47B-BF79-F048BB3A7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61878"/>
              </p:ext>
            </p:extLst>
          </p:nvPr>
        </p:nvGraphicFramePr>
        <p:xfrm>
          <a:off x="2004545" y="5302779"/>
          <a:ext cx="3571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14" imgH="177492" progId="Equation.DSMT4">
                  <p:embed/>
                </p:oleObj>
              </mc:Choice>
              <mc:Fallback>
                <p:oleObj name="Equation" r:id="rId12" imgW="164814" imgH="177492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D0045707-36BE-8095-FB5D-2C06F6850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545" y="5302779"/>
                        <a:ext cx="3571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0216D076-9C8C-E1BF-E2FB-8D831A027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73619"/>
              </p:ext>
            </p:extLst>
          </p:nvPr>
        </p:nvGraphicFramePr>
        <p:xfrm>
          <a:off x="2915770" y="5394854"/>
          <a:ext cx="2746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80" imgH="101424" progId="Equation.DSMT4">
                  <p:embed/>
                </p:oleObj>
              </mc:Choice>
              <mc:Fallback>
                <p:oleObj name="Equation" r:id="rId14" imgW="126780" imgH="101424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81E697A0-7B43-5DD6-80B8-4990D8AA4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770" y="5394854"/>
                        <a:ext cx="274638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84346297-BFB9-1FF6-FB92-5CFD61F1D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060971"/>
              </p:ext>
            </p:extLst>
          </p:nvPr>
        </p:nvGraphicFramePr>
        <p:xfrm>
          <a:off x="1166345" y="5318654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" imgH="139700" progId="Equation.DSMT4">
                  <p:embed/>
                </p:oleObj>
              </mc:Choice>
              <mc:Fallback>
                <p:oleObj name="Equation" r:id="rId16" imgW="139700" imgH="13970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A4F3786A-EE27-CD55-106C-FB8EF692E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345" y="5318654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40">
            <a:extLst>
              <a:ext uri="{FF2B5EF4-FFF2-40B4-BE49-F238E27FC236}">
                <a16:creationId xmlns:a16="http://schemas.microsoft.com/office/drawing/2014/main" id="{72CE38F9-5EE0-A986-9901-EB25146DC1B7}"/>
              </a:ext>
            </a:extLst>
          </p:cNvPr>
          <p:cNvSpPr>
            <a:spLocks/>
          </p:cNvSpPr>
          <p:nvPr/>
        </p:nvSpPr>
        <p:spPr bwMode="auto">
          <a:xfrm>
            <a:off x="858370" y="6004454"/>
            <a:ext cx="838200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8" y="144"/>
              </a:cxn>
              <a:cxn ang="0">
                <a:pos x="528" y="0"/>
              </a:cxn>
            </a:cxnLst>
            <a:rect l="0" t="0" r="r" b="b"/>
            <a:pathLst>
              <a:path w="528" h="144">
                <a:moveTo>
                  <a:pt x="0" y="0"/>
                </a:moveTo>
                <a:cubicBezTo>
                  <a:pt x="100" y="72"/>
                  <a:pt x="200" y="144"/>
                  <a:pt x="288" y="144"/>
                </a:cubicBezTo>
                <a:cubicBezTo>
                  <a:pt x="376" y="144"/>
                  <a:pt x="452" y="72"/>
                  <a:pt x="528" y="0"/>
                </a:cubicBez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j-lt"/>
            </a:endParaRPr>
          </a:p>
        </p:txBody>
      </p:sp>
      <p:sp>
        <p:nvSpPr>
          <p:cNvPr id="14" name="Freeform 41">
            <a:extLst>
              <a:ext uri="{FF2B5EF4-FFF2-40B4-BE49-F238E27FC236}">
                <a16:creationId xmlns:a16="http://schemas.microsoft.com/office/drawing/2014/main" id="{0F9D3FC1-A303-8EAB-84A9-1DCE5EB92801}"/>
              </a:ext>
            </a:extLst>
          </p:cNvPr>
          <p:cNvSpPr>
            <a:spLocks/>
          </p:cNvSpPr>
          <p:nvPr/>
        </p:nvSpPr>
        <p:spPr bwMode="auto">
          <a:xfrm>
            <a:off x="2610970" y="6004454"/>
            <a:ext cx="900113" cy="188913"/>
          </a:xfrm>
          <a:custGeom>
            <a:avLst/>
            <a:gdLst/>
            <a:ahLst/>
            <a:cxnLst>
              <a:cxn ang="0">
                <a:pos x="0" y="73"/>
              </a:cxn>
              <a:cxn ang="0">
                <a:pos x="274" y="0"/>
              </a:cxn>
              <a:cxn ang="0">
                <a:pos x="567" y="73"/>
              </a:cxn>
            </a:cxnLst>
            <a:rect l="0" t="0" r="r" b="b"/>
            <a:pathLst>
              <a:path w="567" h="73">
                <a:moveTo>
                  <a:pt x="0" y="73"/>
                </a:moveTo>
                <a:cubicBezTo>
                  <a:pt x="45" y="61"/>
                  <a:pt x="180" y="0"/>
                  <a:pt x="274" y="0"/>
                </a:cubicBezTo>
                <a:cubicBezTo>
                  <a:pt x="368" y="0"/>
                  <a:pt x="506" y="58"/>
                  <a:pt x="567" y="73"/>
                </a:cubicBez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j-lt"/>
            </a:endParaRPr>
          </a:p>
        </p:txBody>
      </p:sp>
      <p:grpSp>
        <p:nvGrpSpPr>
          <p:cNvPr id="15" name="Group 44">
            <a:extLst>
              <a:ext uri="{FF2B5EF4-FFF2-40B4-BE49-F238E27FC236}">
                <a16:creationId xmlns:a16="http://schemas.microsoft.com/office/drawing/2014/main" id="{74EF89A0-8FAC-E0B3-563E-E2AC89667BEF}"/>
              </a:ext>
            </a:extLst>
          </p:cNvPr>
          <p:cNvGrpSpPr>
            <a:grpSpLocks/>
          </p:cNvGrpSpPr>
          <p:nvPr/>
        </p:nvGrpSpPr>
        <p:grpSpPr bwMode="auto">
          <a:xfrm>
            <a:off x="521821" y="5166252"/>
            <a:ext cx="3929063" cy="877886"/>
            <a:chOff x="2592" y="1461"/>
            <a:chExt cx="2475" cy="553"/>
          </a:xfrm>
        </p:grpSpPr>
        <p:graphicFrame>
          <p:nvGraphicFramePr>
            <p:cNvPr id="16" name="Object 11">
              <a:extLst>
                <a:ext uri="{FF2B5EF4-FFF2-40B4-BE49-F238E27FC236}">
                  <a16:creationId xmlns:a16="http://schemas.microsoft.com/office/drawing/2014/main" id="{22D2BAF4-7F1C-32FC-99B1-60518804D3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13510"/>
                </p:ext>
              </p:extLst>
            </p:nvPr>
          </p:nvGraphicFramePr>
          <p:xfrm>
            <a:off x="4807" y="1461"/>
            <a:ext cx="26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417" imgH="203112" progId="Equation.DSMT4">
                    <p:embed/>
                  </p:oleObj>
                </mc:Choice>
                <mc:Fallback>
                  <p:oleObj name="Equation" r:id="rId18" imgW="190417" imgH="203112" progId="Equation.DSMT4">
                    <p:embed/>
                    <p:pic>
                      <p:nvPicPr>
                        <p:cNvPr id="16399" name="Object 11">
                          <a:extLst>
                            <a:ext uri="{FF2B5EF4-FFF2-40B4-BE49-F238E27FC236}">
                              <a16:creationId xmlns:a16="http://schemas.microsoft.com/office/drawing/2014/main" id="{6767C355-541C-DB2D-7513-F232A4D3AC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" y="1461"/>
                          <a:ext cx="26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8">
              <a:extLst>
                <a:ext uri="{FF2B5EF4-FFF2-40B4-BE49-F238E27FC236}">
                  <a16:creationId xmlns:a16="http://schemas.microsoft.com/office/drawing/2014/main" id="{68D201CB-F656-280D-BD35-F82D4DDE4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883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8" name="Line 29">
              <a:extLst>
                <a:ext uri="{FF2B5EF4-FFF2-40B4-BE49-F238E27FC236}">
                  <a16:creationId xmlns:a16="http://schemas.microsoft.com/office/drawing/2014/main" id="{2EFFD983-3CD4-B4DD-283A-FFB453678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7" y="1835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9" name="Text Box 43">
              <a:extLst>
                <a:ext uri="{FF2B5EF4-FFF2-40B4-BE49-F238E27FC236}">
                  <a16:creationId xmlns:a16="http://schemas.microsoft.com/office/drawing/2014/main" id="{CDCB5AEA-2837-CA28-269C-343A3804D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5" y="1762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935BA1D3-30F9-BB23-D3A2-E46D83CDB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04568"/>
              </p:ext>
            </p:extLst>
          </p:nvPr>
        </p:nvGraphicFramePr>
        <p:xfrm>
          <a:off x="2077570" y="5948892"/>
          <a:ext cx="2587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334" imgH="393529" progId="Equation.DSMT4">
                  <p:embed/>
                </p:oleObj>
              </mc:Choice>
              <mc:Fallback>
                <p:oleObj name="Equation" r:id="rId20" imgW="152334" imgH="393529" progId="Equation.DSMT4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:a16="http://schemas.microsoft.com/office/drawing/2014/main" id="{00414807-623B-D39D-9632-708A7FB66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570" y="5948892"/>
                        <a:ext cx="25876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29EE2D97-93ED-3809-0D2A-980E61992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92864"/>
              </p:ext>
            </p:extLst>
          </p:nvPr>
        </p:nvGraphicFramePr>
        <p:xfrm>
          <a:off x="7384583" y="252412"/>
          <a:ext cx="32337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74800" imgH="431800" progId="Equation.DSMT4">
                  <p:embed/>
                </p:oleObj>
              </mc:Choice>
              <mc:Fallback>
                <p:oleObj name="Equation" r:id="rId22" imgW="1574800" imgH="431800" progId="Equation.DSMT4">
                  <p:embed/>
                  <p:pic>
                    <p:nvPicPr>
                      <p:cNvPr id="7182" name="Object 14">
                        <a:extLst>
                          <a:ext uri="{FF2B5EF4-FFF2-40B4-BE49-F238E27FC236}">
                            <a16:creationId xmlns:a16="http://schemas.microsoft.com/office/drawing/2014/main" id="{A73B0469-098E-1D7A-B66C-B768DD4BB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583" y="252412"/>
                        <a:ext cx="32337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EE91501B-B5BC-714A-DA77-536AE73AA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00928"/>
              </p:ext>
            </p:extLst>
          </p:nvPr>
        </p:nvGraphicFramePr>
        <p:xfrm>
          <a:off x="7384583" y="1248770"/>
          <a:ext cx="34686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88367" imgH="431613" progId="Equation.DSMT4">
                  <p:embed/>
                </p:oleObj>
              </mc:Choice>
              <mc:Fallback>
                <p:oleObj name="Equation" r:id="rId24" imgW="1688367" imgH="431613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6935F3FA-3F33-43C9-959E-8626B89A9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583" y="1248770"/>
                        <a:ext cx="346868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938A861E-A108-B72D-0ED9-C72EB719CFBA}"/>
              </a:ext>
            </a:extLst>
          </p:cNvPr>
          <p:cNvGrpSpPr>
            <a:grpSpLocks/>
          </p:cNvGrpSpPr>
          <p:nvPr/>
        </p:nvGrpSpPr>
        <p:grpSpPr bwMode="auto">
          <a:xfrm>
            <a:off x="6917798" y="2379010"/>
            <a:ext cx="4928067" cy="4193676"/>
            <a:chOff x="1905000" y="2054724"/>
            <a:chExt cx="4928067" cy="4193676"/>
          </a:xfrm>
        </p:grpSpPr>
        <p:pic>
          <p:nvPicPr>
            <p:cNvPr id="29" name="Picture 4">
              <a:extLst>
                <a:ext uri="{FF2B5EF4-FFF2-40B4-BE49-F238E27FC236}">
                  <a16:creationId xmlns:a16="http://schemas.microsoft.com/office/drawing/2014/main" id="{0522A21A-E6B7-93EF-E2D2-3AC27BBE98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2054724"/>
              <a:ext cx="4193676" cy="4193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0" name="Object 3">
              <a:extLst>
                <a:ext uri="{FF2B5EF4-FFF2-40B4-BE49-F238E27FC236}">
                  <a16:creationId xmlns:a16="http://schemas.microsoft.com/office/drawing/2014/main" id="{4FB3A1A6-E1B9-870A-1661-66262D629B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975117"/>
                </p:ext>
              </p:extLst>
            </p:nvPr>
          </p:nvGraphicFramePr>
          <p:xfrm>
            <a:off x="6029792" y="3124824"/>
            <a:ext cx="803275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57200" imgH="431800" progId="Equation.DSMT4">
                    <p:embed/>
                  </p:oleObj>
                </mc:Choice>
                <mc:Fallback>
                  <p:oleObj name="Equation" r:id="rId27" imgW="457200" imgH="431800" progId="Equation.DSMT4">
                    <p:embed/>
                    <p:pic>
                      <p:nvPicPr>
                        <p:cNvPr id="17415" name="Object 3">
                          <a:extLst>
                            <a:ext uri="{FF2B5EF4-FFF2-40B4-BE49-F238E27FC236}">
                              <a16:creationId xmlns:a16="http://schemas.microsoft.com/office/drawing/2014/main" id="{ECA8E2E0-66E3-E015-62A1-ECFEEF11DB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792" y="3124824"/>
                          <a:ext cx="803275" cy="760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43CCA80-604C-0446-6DD9-71D82132DC86}"/>
              </a:ext>
            </a:extLst>
          </p:cNvPr>
          <p:cNvCxnSpPr>
            <a:cxnSpLocks/>
          </p:cNvCxnSpPr>
          <p:nvPr/>
        </p:nvCxnSpPr>
        <p:spPr>
          <a:xfrm>
            <a:off x="6641535" y="252412"/>
            <a:ext cx="0" cy="632027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C444A515-7015-2F43-B70F-87E722C33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38285"/>
              </p:ext>
            </p:extLst>
          </p:nvPr>
        </p:nvGraphicFramePr>
        <p:xfrm>
          <a:off x="988544" y="4900393"/>
          <a:ext cx="6572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177480" progId="Equation.DSMT4">
                  <p:embed/>
                </p:oleObj>
              </mc:Choice>
              <mc:Fallback>
                <p:oleObj name="Equation" r:id="rId29" imgW="317160" imgH="17748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C7D6423-DD76-ADFD-0786-0C47B40D9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544" y="4900393"/>
                        <a:ext cx="6572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id="{386399E8-0983-6D4B-8233-66CBCDAF7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82412"/>
              </p:ext>
            </p:extLst>
          </p:nvPr>
        </p:nvGraphicFramePr>
        <p:xfrm>
          <a:off x="2773828" y="4883150"/>
          <a:ext cx="604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91960" imgH="177480" progId="Equation.DSMT4">
                  <p:embed/>
                </p:oleObj>
              </mc:Choice>
              <mc:Fallback>
                <p:oleObj name="Equation" r:id="rId31" imgW="291960" imgH="177480" progId="Equation.DSMT4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C444A515-7015-2F43-B70F-87E722C33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828" y="4883150"/>
                        <a:ext cx="6048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8902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CE20B67F-C301-929E-FEB2-486FD62AB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" y="320040"/>
            <a:ext cx="7696200" cy="506413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7A24F969-DC9F-06DA-ACFE-D21C162483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28900" y="1297408"/>
            <a:ext cx="7080250" cy="3200400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5AAF0527-C897-DD59-CBE7-86484AF487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900" y="3659608"/>
            <a:ext cx="19288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7B09B83-8729-A8B4-8ADC-3A1E8B166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300" y="3583408"/>
            <a:ext cx="990600" cy="762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A4136A8-6D88-D2DE-10B6-ED763E7A9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0" y="3583408"/>
            <a:ext cx="1447800" cy="762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DB74B679-AD0C-9D0C-4FFB-1D3517833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0726"/>
              </p:ext>
            </p:extLst>
          </p:nvPr>
        </p:nvGraphicFramePr>
        <p:xfrm>
          <a:off x="3467100" y="4972299"/>
          <a:ext cx="52578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9100" imgH="393700" progId="Equation.DSMT4">
                  <p:embed/>
                </p:oleObj>
              </mc:Choice>
              <mc:Fallback>
                <p:oleObj name="Equation" r:id="rId5" imgW="2959100" imgH="3937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E63F532-6FAE-2405-7FBF-1E8BCAF55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972299"/>
                        <a:ext cx="5257800" cy="700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072B168C-3D90-CDB0-AD0D-858339990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700" y="3659608"/>
            <a:ext cx="838200" cy="762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2515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7F813DA-4FAC-BCE6-84C3-045488A4A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65563"/>
              </p:ext>
            </p:extLst>
          </p:nvPr>
        </p:nvGraphicFramePr>
        <p:xfrm>
          <a:off x="179729" y="608810"/>
          <a:ext cx="46942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431640" progId="Equation.DSMT4">
                  <p:embed/>
                </p:oleObj>
              </mc:Choice>
              <mc:Fallback>
                <p:oleObj name="Equation" r:id="rId2" imgW="2641320" imgH="431640" progId="Equation.DSMT4">
                  <p:embed/>
                  <p:pic>
                    <p:nvPicPr>
                      <p:cNvPr id="19459" name="Object 2">
                        <a:extLst>
                          <a:ext uri="{FF2B5EF4-FFF2-40B4-BE49-F238E27FC236}">
                            <a16:creationId xmlns:a16="http://schemas.microsoft.com/office/drawing/2014/main" id="{90024453-29F9-92D2-7B32-3E635442E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9" y="608810"/>
                        <a:ext cx="4694238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3">
            <a:extLst>
              <a:ext uri="{FF2B5EF4-FFF2-40B4-BE49-F238E27FC236}">
                <a16:creationId xmlns:a16="http://schemas.microsoft.com/office/drawing/2014/main" id="{88728771-0D4A-CF87-704E-B71C37FF6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9862" y="543176"/>
            <a:ext cx="4610943" cy="2066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98DC99-28F8-E618-799D-6052F1091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826296"/>
            <a:ext cx="1600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0B2CF52-2C16-AA3D-5396-692D599F5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29" y="1413651"/>
            <a:ext cx="9683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8">
            <a:extLst>
              <a:ext uri="{FF2B5EF4-FFF2-40B4-BE49-F238E27FC236}">
                <a16:creationId xmlns:a16="http://schemas.microsoft.com/office/drawing/2014/main" id="{338E5261-3D19-498B-8F7F-680F4C18403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438400"/>
            <a:ext cx="2349500" cy="436563"/>
            <a:chOff x="533400" y="2667000"/>
            <a:chExt cx="2349501" cy="436822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D869B9E6-45B8-27A5-89CC-36AAE464D7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43200"/>
              <a:ext cx="1816101" cy="360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3D86D98-85EB-65E1-F477-FA604061D9B0}"/>
                </a:ext>
              </a:extLst>
            </p:cNvPr>
            <p:cNvSpPr txBox="1"/>
            <p:nvPr/>
          </p:nvSpPr>
          <p:spPr>
            <a:xfrm>
              <a:off x="533400" y="2667000"/>
              <a:ext cx="561975" cy="43046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t</a:t>
              </a:r>
            </a:p>
          </p:txBody>
        </p:sp>
      </p:grpSp>
      <p:pic>
        <p:nvPicPr>
          <p:cNvPr id="10" name="Picture 7">
            <a:extLst>
              <a:ext uri="{FF2B5EF4-FFF2-40B4-BE49-F238E27FC236}">
                <a16:creationId xmlns:a16="http://schemas.microsoft.com/office/drawing/2014/main" id="{A4728F53-3DE8-9F37-DB5E-6FAF511ED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075" y="2514600"/>
            <a:ext cx="2701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F36E83BF-341A-9AB0-6F05-9FE715284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3448050"/>
          <a:ext cx="72659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89400" imgH="203200" progId="Equation.DSMT4">
                  <p:embed/>
                </p:oleObj>
              </mc:Choice>
              <mc:Fallback>
                <p:oleObj name="Equation" r:id="rId9" imgW="4089400" imgH="2032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674F0224-6DF9-74E7-664E-26C632E91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448050"/>
                        <a:ext cx="7265987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0">
            <a:extLst>
              <a:ext uri="{FF2B5EF4-FFF2-40B4-BE49-F238E27FC236}">
                <a16:creationId xmlns:a16="http://schemas.microsoft.com/office/drawing/2014/main" id="{D55DED30-DF87-FAEB-BDBA-73712CCD5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79863"/>
            <a:ext cx="365760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1">
            <a:extLst>
              <a:ext uri="{FF2B5EF4-FFF2-40B4-BE49-F238E27FC236}">
                <a16:creationId xmlns:a16="http://schemas.microsoft.com/office/drawing/2014/main" id="{CAF31D80-73BB-D105-86C8-AEEAD28E3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802188"/>
            <a:ext cx="26670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2">
            <a:extLst>
              <a:ext uri="{FF2B5EF4-FFF2-40B4-BE49-F238E27FC236}">
                <a16:creationId xmlns:a16="http://schemas.microsoft.com/office/drawing/2014/main" id="{9F6C975A-60A5-5418-F8F6-9F8E6A9E99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36576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">
            <a:extLst>
              <a:ext uri="{FF2B5EF4-FFF2-40B4-BE49-F238E27FC236}">
                <a16:creationId xmlns:a16="http://schemas.microsoft.com/office/drawing/2014/main" id="{49BECE2C-4BD6-EDED-ACF9-E1F907C623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944938"/>
            <a:ext cx="4405313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8A80350-4626-65BC-5493-00F9A95B70C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67200" y="3962400"/>
            <a:ext cx="0" cy="24384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7" name="Picture 14">
            <a:extLst>
              <a:ext uri="{FF2B5EF4-FFF2-40B4-BE49-F238E27FC236}">
                <a16:creationId xmlns:a16="http://schemas.microsoft.com/office/drawing/2014/main" id="{D4470171-CA28-9796-70F2-6A30FE43FE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648200"/>
            <a:ext cx="335280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5">
            <a:extLst>
              <a:ext uri="{FF2B5EF4-FFF2-40B4-BE49-F238E27FC236}">
                <a16:creationId xmlns:a16="http://schemas.microsoft.com/office/drawing/2014/main" id="{27F6C631-FB59-0F9A-C81F-8EE5687332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334000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6">
            <a:extLst>
              <a:ext uri="{FF2B5EF4-FFF2-40B4-BE49-F238E27FC236}">
                <a16:creationId xmlns:a16="http://schemas.microsoft.com/office/drawing/2014/main" id="{497C84D2-4A18-933F-13BD-106947317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475" y="5943600"/>
            <a:ext cx="9239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28D79D2E-F81F-8B31-A4D7-84FEB18D4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12070"/>
              </p:ext>
            </p:extLst>
          </p:nvPr>
        </p:nvGraphicFramePr>
        <p:xfrm>
          <a:off x="609600" y="2971800"/>
          <a:ext cx="7062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75100" imgH="203200" progId="Equation.DSMT4">
                  <p:embed/>
                </p:oleObj>
              </mc:Choice>
              <mc:Fallback>
                <p:oleObj name="Equation" r:id="rId18" imgW="3975100" imgH="203200" progId="Equation.DSMT4">
                  <p:embed/>
                  <p:pic>
                    <p:nvPicPr>
                      <p:cNvPr id="5" name="Object 20">
                        <a:extLst>
                          <a:ext uri="{FF2B5EF4-FFF2-40B4-BE49-F238E27FC236}">
                            <a16:creationId xmlns:a16="http://schemas.microsoft.com/office/drawing/2014/main" id="{1A264C8B-9C20-58DB-475B-C4C86926E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7062788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D6DF0D33-1802-4204-B0A4-6EB6B75A9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59017"/>
              </p:ext>
            </p:extLst>
          </p:nvPr>
        </p:nvGraphicFramePr>
        <p:xfrm>
          <a:off x="1873250" y="1793104"/>
          <a:ext cx="22796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82700" imgH="330200" progId="Equation.DSMT4">
                  <p:embed/>
                </p:oleObj>
              </mc:Choice>
              <mc:Fallback>
                <p:oleObj name="Equation" r:id="rId20" imgW="1282700" imgH="33020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2FA5DEFB-17E9-F118-3853-A061B2D41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793104"/>
                        <a:ext cx="2279650" cy="588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>
            <a:extLst>
              <a:ext uri="{FF2B5EF4-FFF2-40B4-BE49-F238E27FC236}">
                <a16:creationId xmlns:a16="http://schemas.microsoft.com/office/drawing/2014/main" id="{87ED6904-F62F-45FB-96E4-EC704C5E8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111" y="134636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DADB055-3A61-1720-B5AF-B1BFAB7DDE88}"/>
              </a:ext>
            </a:extLst>
          </p:cNvPr>
          <p:cNvCxnSpPr>
            <a:cxnSpLocks/>
          </p:cNvCxnSpPr>
          <p:nvPr/>
        </p:nvCxnSpPr>
        <p:spPr>
          <a:xfrm>
            <a:off x="8824913" y="1052701"/>
            <a:ext cx="0" cy="89712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963284A0-267C-761F-B0E9-B60CCFBC5320}"/>
              </a:ext>
            </a:extLst>
          </p:cNvPr>
          <p:cNvSpPr txBox="1"/>
          <p:nvPr/>
        </p:nvSpPr>
        <p:spPr>
          <a:xfrm>
            <a:off x="8824913" y="1316596"/>
            <a:ext cx="3781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i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67C61BA-4957-C948-65BB-0C530D1AA3F7}"/>
              </a:ext>
            </a:extLst>
          </p:cNvPr>
          <p:cNvSpPr txBox="1"/>
          <p:nvPr/>
        </p:nvSpPr>
        <p:spPr>
          <a:xfrm>
            <a:off x="8620960" y="1906820"/>
            <a:ext cx="494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2530914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6E5AC88-B9CA-F58A-A342-0F6FFFAC6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96412"/>
              </p:ext>
            </p:extLst>
          </p:nvPr>
        </p:nvGraphicFramePr>
        <p:xfrm>
          <a:off x="181970" y="572150"/>
          <a:ext cx="78755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609480" progId="Equation.DSMT4">
                  <p:embed/>
                </p:oleObj>
              </mc:Choice>
              <mc:Fallback>
                <p:oleObj name="Equation" r:id="rId2" imgW="4431960" imgH="609480" progId="Equation.DSMT4">
                  <p:embed/>
                  <p:pic>
                    <p:nvPicPr>
                      <p:cNvPr id="20483" name="Object 5">
                        <a:extLst>
                          <a:ext uri="{FF2B5EF4-FFF2-40B4-BE49-F238E27FC236}">
                            <a16:creationId xmlns:a16="http://schemas.microsoft.com/office/drawing/2014/main" id="{72BF574E-6D84-F06F-BC0D-C126CDC26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572150"/>
                        <a:ext cx="7875588" cy="1082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>
            <a:extLst>
              <a:ext uri="{FF2B5EF4-FFF2-40B4-BE49-F238E27FC236}">
                <a16:creationId xmlns:a16="http://schemas.microsoft.com/office/drawing/2014/main" id="{1B007CD0-FD57-9AA3-AD0D-8C0C1A8D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03" y="134636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23A8861-18C5-E21B-DCF2-20636892F5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444" y="1127026"/>
            <a:ext cx="4309034" cy="4309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4">
            <a:extLst>
              <a:ext uri="{FF2B5EF4-FFF2-40B4-BE49-F238E27FC236}">
                <a16:creationId xmlns:a16="http://schemas.microsoft.com/office/drawing/2014/main" id="{3701416B-D71F-94C7-2FA2-845D81172354}"/>
              </a:ext>
            </a:extLst>
          </p:cNvPr>
          <p:cNvGrpSpPr>
            <a:grpSpLocks/>
          </p:cNvGrpSpPr>
          <p:nvPr/>
        </p:nvGrpSpPr>
        <p:grpSpPr bwMode="auto">
          <a:xfrm>
            <a:off x="7197375" y="1127025"/>
            <a:ext cx="4387367" cy="4309033"/>
            <a:chOff x="2438400" y="1600200"/>
            <a:chExt cx="4911308" cy="4911308"/>
          </a:xfrm>
        </p:grpSpPr>
        <p:pic>
          <p:nvPicPr>
            <p:cNvPr id="14" name="Picture 10">
              <a:extLst>
                <a:ext uri="{FF2B5EF4-FFF2-40B4-BE49-F238E27FC236}">
                  <a16:creationId xmlns:a16="http://schemas.microsoft.com/office/drawing/2014/main" id="{0454AA3D-1042-1A8A-1DE2-2574563885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1600200"/>
              <a:ext cx="4911308" cy="4911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B728752C-12E6-8578-1128-D72323F5F6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201" y="6165850"/>
            <a:ext cx="6318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446" imgH="139639" progId="Equation.DSMT4">
                    <p:embed/>
                  </p:oleObj>
                </mc:Choice>
                <mc:Fallback>
                  <p:oleObj name="Equation" r:id="rId6" imgW="355446" imgH="139639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0402726E-561B-BC0E-2569-8305BC9012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1" y="6165850"/>
                          <a:ext cx="631825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>
              <a:extLst>
                <a:ext uri="{FF2B5EF4-FFF2-40B4-BE49-F238E27FC236}">
                  <a16:creationId xmlns:a16="http://schemas.microsoft.com/office/drawing/2014/main" id="{078DE4D2-002D-0741-9C1B-A74CFFA912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9800" y="6165850"/>
            <a:ext cx="6318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138" imgH="177569" progId="Equation.DSMT4">
                    <p:embed/>
                  </p:oleObj>
                </mc:Choice>
                <mc:Fallback>
                  <p:oleObj name="Equation" r:id="rId8" imgW="355138" imgH="177569" progId="Equation.DSMT4">
                    <p:embed/>
                    <p:pic>
                      <p:nvPicPr>
                        <p:cNvPr id="7" name="Object 5">
                          <a:extLst>
                            <a:ext uri="{FF2B5EF4-FFF2-40B4-BE49-F238E27FC236}">
                              <a16:creationId xmlns:a16="http://schemas.microsoft.com/office/drawing/2014/main" id="{7886BD06-5606-1227-65B8-5EF55C68AC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6165850"/>
                          <a:ext cx="631825" cy="3159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63BEB58-325D-9A11-11C4-55CC5681C82D}"/>
              </a:ext>
            </a:extLst>
          </p:cNvPr>
          <p:cNvCxnSpPr>
            <a:cxnSpLocks/>
          </p:cNvCxnSpPr>
          <p:nvPr/>
        </p:nvCxnSpPr>
        <p:spPr>
          <a:xfrm>
            <a:off x="9657454" y="1720189"/>
            <a:ext cx="0" cy="61634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DBEA797-3272-C31A-5999-8C589F204C1C}"/>
              </a:ext>
            </a:extLst>
          </p:cNvPr>
          <p:cNvSpPr txBox="1"/>
          <p:nvPr/>
        </p:nvSpPr>
        <p:spPr>
          <a:xfrm>
            <a:off x="9644006" y="1797431"/>
            <a:ext cx="10569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 </a:t>
            </a:r>
            <a:r>
              <a:rPr lang="en-US" sz="18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i="1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A90124E7-66E8-3CF5-2250-0EB9B89A1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21652"/>
            <a:ext cx="9683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CCDA9D99-DB06-73C4-1FD7-0A5C5BD51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97134"/>
              </p:ext>
            </p:extLst>
          </p:nvPr>
        </p:nvGraphicFramePr>
        <p:xfrm>
          <a:off x="191495" y="2171990"/>
          <a:ext cx="19177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31640" progId="Equation.DSMT4">
                  <p:embed/>
                </p:oleObj>
              </mc:Choice>
              <mc:Fallback>
                <p:oleObj name="Equation" r:id="rId11" imgW="1079280" imgH="43164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06E5AC88-B9CA-F58A-A342-0F6FFFAC6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95" y="2171990"/>
                        <a:ext cx="1917700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495EA4A5-96A4-8371-C3A1-FFE12B1C5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355697"/>
              </p:ext>
            </p:extLst>
          </p:nvPr>
        </p:nvGraphicFramePr>
        <p:xfrm>
          <a:off x="218778" y="2898343"/>
          <a:ext cx="135413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CCDA9D99-DB06-73C4-1FD7-0A5C5BD51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78" y="2898343"/>
                        <a:ext cx="1354138" cy="700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0BBDBBC7-455C-48C7-A722-005BA94D8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97700"/>
              </p:ext>
            </p:extLst>
          </p:nvPr>
        </p:nvGraphicFramePr>
        <p:xfrm>
          <a:off x="653331" y="3665106"/>
          <a:ext cx="13779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495EA4A5-96A4-8371-C3A1-FFE12B1C5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31" y="3665106"/>
                        <a:ext cx="1377950" cy="70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CB0CD9EB-05B2-7E8E-34C1-9C68EE406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849"/>
              </p:ext>
            </p:extLst>
          </p:nvPr>
        </p:nvGraphicFramePr>
        <p:xfrm>
          <a:off x="2068626" y="3651147"/>
          <a:ext cx="17176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431640" progId="Equation.DSMT4">
                  <p:embed/>
                </p:oleObj>
              </mc:Choice>
              <mc:Fallback>
                <p:oleObj name="Equation" r:id="rId17" imgW="965160" imgH="43164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0BBDBBC7-455C-48C7-A722-005BA94D8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626" y="3651147"/>
                        <a:ext cx="1717675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6E19EC32-FCC8-03DE-0065-9C127BBFB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257407"/>
              </p:ext>
            </p:extLst>
          </p:nvPr>
        </p:nvGraphicFramePr>
        <p:xfrm>
          <a:off x="192088" y="4421188"/>
          <a:ext cx="33623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92160" imgH="685800" progId="Equation.DSMT4">
                  <p:embed/>
                </p:oleObj>
              </mc:Choice>
              <mc:Fallback>
                <p:oleObj name="Equation" r:id="rId19" imgW="1892160" imgH="68580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CCDA9D99-DB06-73C4-1FD7-0A5C5BD51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421188"/>
                        <a:ext cx="3362325" cy="1217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29B7D33B-8A7A-C57F-7691-37F3E2830C75}"/>
              </a:ext>
            </a:extLst>
          </p:cNvPr>
          <p:cNvSpPr/>
          <p:nvPr/>
        </p:nvSpPr>
        <p:spPr>
          <a:xfrm>
            <a:off x="824249" y="4939470"/>
            <a:ext cx="126314" cy="199202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E83516F-1A27-FC54-34B5-9EB33EFE4CA7}"/>
              </a:ext>
            </a:extLst>
          </p:cNvPr>
          <p:cNvSpPr/>
          <p:nvPr/>
        </p:nvSpPr>
        <p:spPr>
          <a:xfrm>
            <a:off x="775912" y="5302015"/>
            <a:ext cx="126314" cy="199202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5CE19A5E-7297-96EA-E8E4-D81613C9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2141"/>
              </p:ext>
            </p:extLst>
          </p:nvPr>
        </p:nvGraphicFramePr>
        <p:xfrm>
          <a:off x="204455" y="5642276"/>
          <a:ext cx="40179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60440" imgH="609480" progId="Equation.DSMT4">
                  <p:embed/>
                </p:oleObj>
              </mc:Choice>
              <mc:Fallback>
                <p:oleObj name="Equation" r:id="rId21" imgW="2260440" imgH="609480" progId="Equation.DSMT4">
                  <p:embed/>
                  <p:pic>
                    <p:nvPicPr>
                      <p:cNvPr id="28" name="Object 5">
                        <a:extLst>
                          <a:ext uri="{FF2B5EF4-FFF2-40B4-BE49-F238E27FC236}">
                            <a16:creationId xmlns:a16="http://schemas.microsoft.com/office/drawing/2014/main" id="{6E19EC32-FCC8-03DE-0065-9C127BBFB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55" y="5642276"/>
                        <a:ext cx="4017963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6718597-AC64-0C2F-21A8-BFBDD412F4CF}"/>
              </a:ext>
            </a:extLst>
          </p:cNvPr>
          <p:cNvCxnSpPr>
            <a:cxnSpLocks/>
          </p:cNvCxnSpPr>
          <p:nvPr/>
        </p:nvCxnSpPr>
        <p:spPr>
          <a:xfrm>
            <a:off x="4238301" y="1939841"/>
            <a:ext cx="0" cy="471529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EFD18AC1-BB17-19A1-1988-83C8DF590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36950"/>
              </p:ext>
            </p:extLst>
          </p:nvPr>
        </p:nvGraphicFramePr>
        <p:xfrm>
          <a:off x="4393271" y="1850699"/>
          <a:ext cx="12858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23600" imgH="203040" progId="Equation.DSMT4">
                  <p:embed/>
                </p:oleObj>
              </mc:Choice>
              <mc:Fallback>
                <p:oleObj name="Equation" r:id="rId23" imgW="723600" imgH="203040" progId="Equation.DSMT4">
                  <p:embed/>
                  <p:pic>
                    <p:nvPicPr>
                      <p:cNvPr id="31" name="Object 5">
                        <a:extLst>
                          <a:ext uri="{FF2B5EF4-FFF2-40B4-BE49-F238E27FC236}">
                            <a16:creationId xmlns:a16="http://schemas.microsoft.com/office/drawing/2014/main" id="{5CE19A5E-7297-96EA-E8E4-D81613C96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271" y="1850699"/>
                        <a:ext cx="1285875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A174A0D0-39E0-B071-76FA-A242456BA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52147"/>
              </p:ext>
            </p:extLst>
          </p:nvPr>
        </p:nvGraphicFramePr>
        <p:xfrm>
          <a:off x="4393271" y="2309173"/>
          <a:ext cx="16478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27000" imgH="203040" progId="Equation.DSMT4">
                  <p:embed/>
                </p:oleObj>
              </mc:Choice>
              <mc:Fallback>
                <p:oleObj name="Equation" r:id="rId25" imgW="927000" imgH="203040" progId="Equation.DSMT4">
                  <p:embed/>
                  <p:pic>
                    <p:nvPicPr>
                      <p:cNvPr id="34" name="Object 5">
                        <a:extLst>
                          <a:ext uri="{FF2B5EF4-FFF2-40B4-BE49-F238E27FC236}">
                            <a16:creationId xmlns:a16="http://schemas.microsoft.com/office/drawing/2014/main" id="{EFD18AC1-BB17-19A1-1988-83C8DF590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271" y="2309173"/>
                        <a:ext cx="1647825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A4E8E295-AED2-B59B-9736-41FBD426A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89685"/>
              </p:ext>
            </p:extLst>
          </p:nvPr>
        </p:nvGraphicFramePr>
        <p:xfrm>
          <a:off x="4376235" y="2767646"/>
          <a:ext cx="1851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41120" imgH="203040" progId="Equation.DSMT4">
                  <p:embed/>
                </p:oleObj>
              </mc:Choice>
              <mc:Fallback>
                <p:oleObj name="Equation" r:id="rId27" imgW="1041120" imgH="203040" progId="Equation.DSMT4">
                  <p:embed/>
                  <p:pic>
                    <p:nvPicPr>
                      <p:cNvPr id="35" name="Object 5">
                        <a:extLst>
                          <a:ext uri="{FF2B5EF4-FFF2-40B4-BE49-F238E27FC236}">
                            <a16:creationId xmlns:a16="http://schemas.microsoft.com/office/drawing/2014/main" id="{A174A0D0-39E0-B071-76FA-A242456BA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235" y="2767646"/>
                        <a:ext cx="1851025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72B7EDD3-9ADD-CB4F-4E2A-65766D734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47776"/>
              </p:ext>
            </p:extLst>
          </p:nvPr>
        </p:nvGraphicFramePr>
        <p:xfrm>
          <a:off x="4449494" y="3115965"/>
          <a:ext cx="1806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15920" imgH="393480" progId="Equation.DSMT4">
                  <p:embed/>
                </p:oleObj>
              </mc:Choice>
              <mc:Fallback>
                <p:oleObj name="Equation" r:id="rId29" imgW="1015920" imgH="393480" progId="Equation.DSMT4">
                  <p:embed/>
                  <p:pic>
                    <p:nvPicPr>
                      <p:cNvPr id="36" name="Object 5">
                        <a:extLst>
                          <a:ext uri="{FF2B5EF4-FFF2-40B4-BE49-F238E27FC236}">
                            <a16:creationId xmlns:a16="http://schemas.microsoft.com/office/drawing/2014/main" id="{A4E8E295-AED2-B59B-9736-41FBD426A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494" y="3115965"/>
                        <a:ext cx="1806575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D291A531-0E2B-6F55-5199-6D7B819CA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19941"/>
              </p:ext>
            </p:extLst>
          </p:nvPr>
        </p:nvGraphicFramePr>
        <p:xfrm>
          <a:off x="4332288" y="3914775"/>
          <a:ext cx="2574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47560" imgH="431640" progId="Equation.DSMT4">
                  <p:embed/>
                </p:oleObj>
              </mc:Choice>
              <mc:Fallback>
                <p:oleObj name="Equation" r:id="rId31" imgW="1447560" imgH="431640" progId="Equation.DSMT4">
                  <p:embed/>
                  <p:pic>
                    <p:nvPicPr>
                      <p:cNvPr id="37" name="Object 5">
                        <a:extLst>
                          <a:ext uri="{FF2B5EF4-FFF2-40B4-BE49-F238E27FC236}">
                            <a16:creationId xmlns:a16="http://schemas.microsoft.com/office/drawing/2014/main" id="{72B7EDD3-9ADD-CB4F-4E2A-65766D734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3914775"/>
                        <a:ext cx="2574925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A3D9EECE-84D8-CC3B-D46A-240E5B085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563390"/>
              </p:ext>
            </p:extLst>
          </p:nvPr>
        </p:nvGraphicFramePr>
        <p:xfrm>
          <a:off x="11394905" y="1766148"/>
          <a:ext cx="605007" cy="60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529" imgH="393529" progId="Equation.DSMT4">
                  <p:embed/>
                </p:oleObj>
              </mc:Choice>
              <mc:Fallback>
                <p:oleObj name="Equation" r:id="rId33" imgW="393529" imgH="393529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6DF0A11B-CA72-401D-1AA1-72A0B1B82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4905" y="1766148"/>
                        <a:ext cx="605007" cy="6050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31344BDF-BCC5-1D90-4BFA-A977A1809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80809"/>
              </p:ext>
            </p:extLst>
          </p:nvPr>
        </p:nvGraphicFramePr>
        <p:xfrm>
          <a:off x="4387551" y="4711461"/>
          <a:ext cx="22812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82680" imgH="393480" progId="Equation.DSMT4">
                  <p:embed/>
                </p:oleObj>
              </mc:Choice>
              <mc:Fallback>
                <p:oleObj name="Equation" r:id="rId35" imgW="1282680" imgH="393480" progId="Equation.DSMT4">
                  <p:embed/>
                  <p:pic>
                    <p:nvPicPr>
                      <p:cNvPr id="38" name="Object 5">
                        <a:extLst>
                          <a:ext uri="{FF2B5EF4-FFF2-40B4-BE49-F238E27FC236}">
                            <a16:creationId xmlns:a16="http://schemas.microsoft.com/office/drawing/2014/main" id="{D291A531-0E2B-6F55-5199-6D7B819CA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551" y="4711461"/>
                        <a:ext cx="2281238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D428F435-1156-855D-0E55-1D0619E90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0000" y="3914775"/>
            <a:ext cx="796183" cy="77507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02EAE42-223A-D377-CAC1-4F5710A6F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6183" y="3894781"/>
            <a:ext cx="687713" cy="77507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F0504A3D-30D6-621E-687F-9F5826046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8230" y="3920628"/>
            <a:ext cx="687713" cy="77507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55C8374-0F60-154C-F92B-406AB1F9C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091" y="4699944"/>
            <a:ext cx="748439" cy="77507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3ADBBA1-285B-50C0-6CF8-F33083981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205" y="4733034"/>
            <a:ext cx="460055" cy="7084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9197685E-7E39-64A7-08D8-FBDAB79C2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453" y="4722327"/>
            <a:ext cx="460055" cy="7084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7" name="Object 5">
            <a:extLst>
              <a:ext uri="{FF2B5EF4-FFF2-40B4-BE49-F238E27FC236}">
                <a16:creationId xmlns:a16="http://schemas.microsoft.com/office/drawing/2014/main" id="{560D87F7-8C8A-96D9-AF8E-A12F53447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5596"/>
              </p:ext>
            </p:extLst>
          </p:nvPr>
        </p:nvGraphicFramePr>
        <p:xfrm>
          <a:off x="4376235" y="5357564"/>
          <a:ext cx="34067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17360" imgH="685800" progId="Equation.DSMT4">
                  <p:embed/>
                </p:oleObj>
              </mc:Choice>
              <mc:Fallback>
                <p:oleObj name="Equation" r:id="rId37" imgW="1917360" imgH="685800" progId="Equation.DSMT4">
                  <p:embed/>
                  <p:pic>
                    <p:nvPicPr>
                      <p:cNvPr id="28" name="Object 5">
                        <a:extLst>
                          <a:ext uri="{FF2B5EF4-FFF2-40B4-BE49-F238E27FC236}">
                            <a16:creationId xmlns:a16="http://schemas.microsoft.com/office/drawing/2014/main" id="{6E19EC32-FCC8-03DE-0065-9C127BBFB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235" y="5357564"/>
                        <a:ext cx="3406775" cy="1217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8F852965-C21A-4629-0259-C28451FC1285}"/>
              </a:ext>
            </a:extLst>
          </p:cNvPr>
          <p:cNvSpPr/>
          <p:nvPr/>
        </p:nvSpPr>
        <p:spPr>
          <a:xfrm>
            <a:off x="1469414" y="975667"/>
            <a:ext cx="951054" cy="679157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FFF44D-C658-3DC3-0F08-B69D8F21FC2B}"/>
              </a:ext>
            </a:extLst>
          </p:cNvPr>
          <p:cNvSpPr/>
          <p:nvPr/>
        </p:nvSpPr>
        <p:spPr>
          <a:xfrm>
            <a:off x="3148092" y="963264"/>
            <a:ext cx="713221" cy="679157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FE59D6-7509-E85B-E5FB-03F799271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521" y="2197465"/>
            <a:ext cx="2009878" cy="714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21A87ED3-ADAB-F626-44AB-C6E1FC738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689229"/>
              </p:ext>
            </p:extLst>
          </p:nvPr>
        </p:nvGraphicFramePr>
        <p:xfrm>
          <a:off x="7115943" y="1829263"/>
          <a:ext cx="528006" cy="60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42720" imgH="393480" progId="Equation.DSMT4">
                  <p:embed/>
                </p:oleObj>
              </mc:Choice>
              <mc:Fallback>
                <p:oleObj name="Equation" r:id="rId40" imgW="342720" imgH="393480" progId="Equation.DSMT4">
                  <p:embed/>
                  <p:pic>
                    <p:nvPicPr>
                      <p:cNvPr id="37" name="Object 5">
                        <a:extLst>
                          <a:ext uri="{FF2B5EF4-FFF2-40B4-BE49-F238E27FC236}">
                            <a16:creationId xmlns:a16="http://schemas.microsoft.com/office/drawing/2014/main" id="{72B7EDD3-9ADD-CB4F-4E2A-65766D734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943" y="1829263"/>
                        <a:ext cx="528006" cy="6050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4AB71A3-A213-F007-DC82-5C67E247A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86612"/>
              </p:ext>
            </p:extLst>
          </p:nvPr>
        </p:nvGraphicFramePr>
        <p:xfrm>
          <a:off x="7805141" y="4175951"/>
          <a:ext cx="7413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82400" imgH="393480" progId="Equation.DSMT4">
                  <p:embed/>
                </p:oleObj>
              </mc:Choice>
              <mc:Fallback>
                <p:oleObj name="Equation" r:id="rId42" imgW="482400" imgH="3934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21A87ED3-ADAB-F626-44AB-C6E1FC738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141" y="4175951"/>
                        <a:ext cx="741362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B2230E6E-C961-5026-ECF5-BB108A85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87176"/>
              </p:ext>
            </p:extLst>
          </p:nvPr>
        </p:nvGraphicFramePr>
        <p:xfrm>
          <a:off x="10478905" y="1421688"/>
          <a:ext cx="4873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17160" imgH="177480" progId="Equation.DSMT4">
                  <p:embed/>
                </p:oleObj>
              </mc:Choice>
              <mc:Fallback>
                <p:oleObj name="Equation" r:id="rId44" imgW="317160" imgH="1774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21A87ED3-ADAB-F626-44AB-C6E1FC738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8905" y="1421688"/>
                        <a:ext cx="487362" cy="27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AD1A2AEE-7042-FD68-2C06-0883B0DF3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30124"/>
              </p:ext>
            </p:extLst>
          </p:nvPr>
        </p:nvGraphicFramePr>
        <p:xfrm>
          <a:off x="10330788" y="4187163"/>
          <a:ext cx="5842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80880" imgH="393480" progId="Equation.DSMT4">
                  <p:embed/>
                </p:oleObj>
              </mc:Choice>
              <mc:Fallback>
                <p:oleObj name="Equation" r:id="rId46" imgW="380880" imgH="393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E4AB71A3-A213-F007-DC82-5C67E247A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0788" y="4187163"/>
                        <a:ext cx="584200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956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29" grpId="0" animBg="1"/>
      <p:bldP spid="3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3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6E5AC88-B9CA-F58A-A342-0F6FFFAC6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01301"/>
              </p:ext>
            </p:extLst>
          </p:nvPr>
        </p:nvGraphicFramePr>
        <p:xfrm>
          <a:off x="181970" y="586485"/>
          <a:ext cx="78755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609480" progId="Equation.DSMT4">
                  <p:embed/>
                </p:oleObj>
              </mc:Choice>
              <mc:Fallback>
                <p:oleObj name="Equation" r:id="rId2" imgW="4431960" imgH="6094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06E5AC88-B9CA-F58A-A342-0F6FFFAC6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586485"/>
                        <a:ext cx="7875588" cy="1082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>
            <a:extLst>
              <a:ext uri="{FF2B5EF4-FFF2-40B4-BE49-F238E27FC236}">
                <a16:creationId xmlns:a16="http://schemas.microsoft.com/office/drawing/2014/main" id="{1B007CD0-FD57-9AA3-AD0D-8C0C1A8D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03" y="134636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23A8861-18C5-E21B-DCF2-20636892F5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444" y="1127026"/>
            <a:ext cx="4309034" cy="4309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4">
            <a:extLst>
              <a:ext uri="{FF2B5EF4-FFF2-40B4-BE49-F238E27FC236}">
                <a16:creationId xmlns:a16="http://schemas.microsoft.com/office/drawing/2014/main" id="{3701416B-D71F-94C7-2FA2-845D81172354}"/>
              </a:ext>
            </a:extLst>
          </p:cNvPr>
          <p:cNvGrpSpPr>
            <a:grpSpLocks/>
          </p:cNvGrpSpPr>
          <p:nvPr/>
        </p:nvGrpSpPr>
        <p:grpSpPr bwMode="auto">
          <a:xfrm>
            <a:off x="7197375" y="1127025"/>
            <a:ext cx="4387367" cy="4309033"/>
            <a:chOff x="2438400" y="1600200"/>
            <a:chExt cx="4911308" cy="4911308"/>
          </a:xfrm>
        </p:grpSpPr>
        <p:pic>
          <p:nvPicPr>
            <p:cNvPr id="14" name="Picture 10">
              <a:extLst>
                <a:ext uri="{FF2B5EF4-FFF2-40B4-BE49-F238E27FC236}">
                  <a16:creationId xmlns:a16="http://schemas.microsoft.com/office/drawing/2014/main" id="{0454AA3D-1042-1A8A-1DE2-2574563885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1600200"/>
              <a:ext cx="4911308" cy="4911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B728752C-12E6-8578-1128-D72323F5F6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201" y="6165850"/>
            <a:ext cx="6318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446" imgH="139639" progId="Equation.DSMT4">
                    <p:embed/>
                  </p:oleObj>
                </mc:Choice>
                <mc:Fallback>
                  <p:oleObj name="Equation" r:id="rId6" imgW="355446" imgH="139639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B728752C-12E6-8578-1128-D72323F5F6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1" y="6165850"/>
                          <a:ext cx="631825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>
              <a:extLst>
                <a:ext uri="{FF2B5EF4-FFF2-40B4-BE49-F238E27FC236}">
                  <a16:creationId xmlns:a16="http://schemas.microsoft.com/office/drawing/2014/main" id="{078DE4D2-002D-0741-9C1B-A74CFFA912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9800" y="6165850"/>
            <a:ext cx="6318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138" imgH="177569" progId="Equation.DSMT4">
                    <p:embed/>
                  </p:oleObj>
                </mc:Choice>
                <mc:Fallback>
                  <p:oleObj name="Equation" r:id="rId8" imgW="355138" imgH="177569" progId="Equation.DSMT4">
                    <p:embed/>
                    <p:pic>
                      <p:nvPicPr>
                        <p:cNvPr id="16" name="Object 5">
                          <a:extLst>
                            <a:ext uri="{FF2B5EF4-FFF2-40B4-BE49-F238E27FC236}">
                              <a16:creationId xmlns:a16="http://schemas.microsoft.com/office/drawing/2014/main" id="{078DE4D2-002D-0741-9C1B-A74CFFA912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6165850"/>
                          <a:ext cx="631825" cy="3159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63BEB58-325D-9A11-11C4-55CC5681C82D}"/>
              </a:ext>
            </a:extLst>
          </p:cNvPr>
          <p:cNvCxnSpPr>
            <a:cxnSpLocks/>
          </p:cNvCxnSpPr>
          <p:nvPr/>
        </p:nvCxnSpPr>
        <p:spPr>
          <a:xfrm>
            <a:off x="9657454" y="1720189"/>
            <a:ext cx="0" cy="61634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DBEA797-3272-C31A-5999-8C589F204C1C}"/>
              </a:ext>
            </a:extLst>
          </p:cNvPr>
          <p:cNvSpPr txBox="1"/>
          <p:nvPr/>
        </p:nvSpPr>
        <p:spPr>
          <a:xfrm>
            <a:off x="9644006" y="1797431"/>
            <a:ext cx="10569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 </a:t>
            </a:r>
            <a:r>
              <a:rPr lang="en-US" sz="18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i="1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A90124E7-66E8-3CF5-2250-0EB9B89A1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21652"/>
            <a:ext cx="9683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A3D9EECE-84D8-CC3B-D46A-240E5B085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4905" y="1766148"/>
          <a:ext cx="605007" cy="60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93529" progId="Equation.DSMT4">
                  <p:embed/>
                </p:oleObj>
              </mc:Choice>
              <mc:Fallback>
                <p:oleObj name="Equation" r:id="rId11" imgW="393529" imgH="393529" progId="Equation.DSMT4">
                  <p:embed/>
                  <p:pic>
                    <p:nvPicPr>
                      <p:cNvPr id="39" name="Object 5">
                        <a:extLst>
                          <a:ext uri="{FF2B5EF4-FFF2-40B4-BE49-F238E27FC236}">
                            <a16:creationId xmlns:a16="http://schemas.microsoft.com/office/drawing/2014/main" id="{A3D9EECE-84D8-CC3B-D46A-240E5B085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4905" y="1766148"/>
                        <a:ext cx="605007" cy="6050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>
            <a:extLst>
              <a:ext uri="{FF2B5EF4-FFF2-40B4-BE49-F238E27FC236}">
                <a16:creationId xmlns:a16="http://schemas.microsoft.com/office/drawing/2014/main" id="{560D87F7-8C8A-96D9-AF8E-A12F53447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78481"/>
              </p:ext>
            </p:extLst>
          </p:nvPr>
        </p:nvGraphicFramePr>
        <p:xfrm>
          <a:off x="282897" y="2125953"/>
          <a:ext cx="3406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17360" imgH="457200" progId="Equation.DSMT4">
                  <p:embed/>
                </p:oleObj>
              </mc:Choice>
              <mc:Fallback>
                <p:oleObj name="Equation" r:id="rId13" imgW="1917360" imgH="457200" progId="Equation.DSMT4">
                  <p:embed/>
                  <p:pic>
                    <p:nvPicPr>
                      <p:cNvPr id="47" name="Object 5">
                        <a:extLst>
                          <a:ext uri="{FF2B5EF4-FFF2-40B4-BE49-F238E27FC236}">
                            <a16:creationId xmlns:a16="http://schemas.microsoft.com/office/drawing/2014/main" id="{560D87F7-8C8A-96D9-AF8E-A12F53447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7" y="2125953"/>
                        <a:ext cx="3406775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01FBF332-7070-12F8-D1BA-E70A945AD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36840"/>
              </p:ext>
            </p:extLst>
          </p:nvPr>
        </p:nvGraphicFramePr>
        <p:xfrm>
          <a:off x="245128" y="3009900"/>
          <a:ext cx="31353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65080" imgH="431640" progId="Equation.DSMT4">
                  <p:embed/>
                </p:oleObj>
              </mc:Choice>
              <mc:Fallback>
                <p:oleObj name="Equation" r:id="rId15" imgW="1765080" imgH="431640" progId="Equation.DSMT4">
                  <p:embed/>
                  <p:pic>
                    <p:nvPicPr>
                      <p:cNvPr id="47" name="Object 5">
                        <a:extLst>
                          <a:ext uri="{FF2B5EF4-FFF2-40B4-BE49-F238E27FC236}">
                            <a16:creationId xmlns:a16="http://schemas.microsoft.com/office/drawing/2014/main" id="{560D87F7-8C8A-96D9-AF8E-A12F53447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28" y="3009900"/>
                        <a:ext cx="3135312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B7B187D-2BA8-C568-BF7A-581CB13DC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59789"/>
              </p:ext>
            </p:extLst>
          </p:nvPr>
        </p:nvGraphicFramePr>
        <p:xfrm>
          <a:off x="222820" y="3853930"/>
          <a:ext cx="37226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95200" imgH="431640" progId="Equation.DSMT4">
                  <p:embed/>
                </p:oleObj>
              </mc:Choice>
              <mc:Fallback>
                <p:oleObj name="Equation" r:id="rId17" imgW="2095200" imgH="4316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01FBF332-7070-12F8-D1BA-E70A945AD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20" y="3853930"/>
                        <a:ext cx="3722688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DD8D1C-0441-C204-0152-F4999A56D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15175"/>
              </p:ext>
            </p:extLst>
          </p:nvPr>
        </p:nvGraphicFramePr>
        <p:xfrm>
          <a:off x="207520" y="4692650"/>
          <a:ext cx="38131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45960" imgH="431640" progId="Equation.DSMT4">
                  <p:embed/>
                </p:oleObj>
              </mc:Choice>
              <mc:Fallback>
                <p:oleObj name="Equation" r:id="rId19" imgW="2145960" imgH="4316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4B7B187D-2BA8-C568-BF7A-581CB13DC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20" y="4692650"/>
                        <a:ext cx="3813175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59E26D-C955-9437-88C5-E98B9AA21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62951"/>
              </p:ext>
            </p:extLst>
          </p:nvPr>
        </p:nvGraphicFramePr>
        <p:xfrm>
          <a:off x="279400" y="5449888"/>
          <a:ext cx="37163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95200" imgH="507960" progId="Equation.DSMT4">
                  <p:embed/>
                </p:oleObj>
              </mc:Choice>
              <mc:Fallback>
                <p:oleObj name="Equation" r:id="rId21" imgW="209520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DD8D1C-0441-C204-0152-F4999A56D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449888"/>
                        <a:ext cx="3716338" cy="903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8431DB3-056A-D099-51B0-B06A4E8E8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6718" y="945110"/>
            <a:ext cx="4907762" cy="47858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ABC03BA-A20F-7C91-8319-DDDF4C772F4B}"/>
              </a:ext>
            </a:extLst>
          </p:cNvPr>
          <p:cNvCxnSpPr>
            <a:cxnSpLocks/>
          </p:cNvCxnSpPr>
          <p:nvPr/>
        </p:nvCxnSpPr>
        <p:spPr>
          <a:xfrm>
            <a:off x="4238301" y="1939841"/>
            <a:ext cx="0" cy="471529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33DD5C-A1A1-D0C8-D699-085DD4A82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37110"/>
              </p:ext>
            </p:extLst>
          </p:nvPr>
        </p:nvGraphicFramePr>
        <p:xfrm>
          <a:off x="4352870" y="2051463"/>
          <a:ext cx="5946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52680" imgH="457200" progId="Equation.DSMT4">
                  <p:embed/>
                </p:oleObj>
              </mc:Choice>
              <mc:Fallback>
                <p:oleObj name="Equation" r:id="rId23" imgW="33526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59E26D-C955-9437-88C5-E98B9AA21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870" y="2051463"/>
                        <a:ext cx="5946775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CFC4E3B-C3D3-17E8-AB7F-685822CF0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02115"/>
              </p:ext>
            </p:extLst>
          </p:nvPr>
        </p:nvGraphicFramePr>
        <p:xfrm>
          <a:off x="4352870" y="2910857"/>
          <a:ext cx="31765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90640" imgH="393480" progId="Equation.DSMT4">
                  <p:embed/>
                </p:oleObj>
              </mc:Choice>
              <mc:Fallback>
                <p:oleObj name="Equation" r:id="rId25" imgW="17906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033DD5C-A1A1-D0C8-D699-085DD4A82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870" y="2910857"/>
                        <a:ext cx="3176587" cy="700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1BF13BE-7640-CF41-A91D-863AF9A5C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95314"/>
              </p:ext>
            </p:extLst>
          </p:nvPr>
        </p:nvGraphicFramePr>
        <p:xfrm>
          <a:off x="4414086" y="3726288"/>
          <a:ext cx="17573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90360" imgH="393480" progId="Equation.DSMT4">
                  <p:embed/>
                </p:oleObj>
              </mc:Choice>
              <mc:Fallback>
                <p:oleObj name="Equation" r:id="rId27" imgW="99036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CFC4E3B-C3D3-17E8-AB7F-685822CF0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86" y="3726288"/>
                        <a:ext cx="1757363" cy="70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C1169C1-F893-A156-4867-92D6C4B0A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16086"/>
              </p:ext>
            </p:extLst>
          </p:nvPr>
        </p:nvGraphicFramePr>
        <p:xfrm>
          <a:off x="4375773" y="4472969"/>
          <a:ext cx="23876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46040" imgH="393480" progId="Equation.DSMT4">
                  <p:embed/>
                </p:oleObj>
              </mc:Choice>
              <mc:Fallback>
                <p:oleObj name="Equation" r:id="rId29" imgW="134604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1BF13BE-7640-CF41-A91D-863AF9A5C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773" y="4472969"/>
                        <a:ext cx="2387600" cy="700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D62476C2-0E51-E211-8CEE-88AA2855B6AF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074627" y="3778250"/>
            <a:ext cx="3105150" cy="23431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D060AD65-D5CB-0F5A-84B3-512BE3CBDFF5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8071282" y="3778703"/>
            <a:ext cx="3105150" cy="23431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7A89420A-3F47-50DB-FD58-2FDC37589BCF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071562" y="3781634"/>
            <a:ext cx="3105150" cy="234315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5C3DC9F-949F-4D76-6470-34CCEF33C660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8070840" y="3775773"/>
            <a:ext cx="3105150" cy="2343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8DC51C18-8720-F26C-4369-5FCA0F8ADB2A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072796" y="3786475"/>
            <a:ext cx="3105150" cy="234315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EEFD9DA3-799A-E9E3-2A71-39C3A0E9A3F2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8076352" y="3775773"/>
            <a:ext cx="3105150" cy="23431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AC98A7C7-C03E-E5CF-ABCA-906005666D73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078076" y="3782364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8443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000F5621-5D16-C9A6-774B-4BD5581A9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4488" y="269095"/>
            <a:ext cx="7504112" cy="533400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3411D892-8BC7-BD33-7FE5-E82D860CAA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42" y="1076994"/>
            <a:ext cx="3213462" cy="925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4F02B8E7-8BF7-F40C-B43C-7B8D1B72D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23" y="1091326"/>
            <a:ext cx="3451453" cy="875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3FF7D3A5-37D5-91CE-7E7B-01716FEFA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353" y="1091326"/>
            <a:ext cx="3266678" cy="875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>
            <a:extLst>
              <a:ext uri="{FF2B5EF4-FFF2-40B4-BE49-F238E27FC236}">
                <a16:creationId xmlns:a16="http://schemas.microsoft.com/office/drawing/2014/main" id="{D5E0BC57-5D92-EC3A-EFC6-D3D3B6BE6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69158" y="2275548"/>
            <a:ext cx="7543800" cy="3876675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26927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2D6B1F39-982E-C946-46B3-48CFE5ADC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008924"/>
              </p:ext>
            </p:extLst>
          </p:nvPr>
        </p:nvGraphicFramePr>
        <p:xfrm>
          <a:off x="181970" y="665508"/>
          <a:ext cx="984885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60840" imgH="203040" progId="Equation.DSMT4">
                  <p:embed/>
                </p:oleObj>
              </mc:Choice>
              <mc:Fallback>
                <p:oleObj name="Equation" r:id="rId2" imgW="5460840" imgH="203040" progId="Equation.DSMT4">
                  <p:embed/>
                  <p:pic>
                    <p:nvPicPr>
                      <p:cNvPr id="23555" name="Object 7">
                        <a:extLst>
                          <a:ext uri="{FF2B5EF4-FFF2-40B4-BE49-F238E27FC236}">
                            <a16:creationId xmlns:a16="http://schemas.microsoft.com/office/drawing/2014/main" id="{B54C00CD-1D0A-32E6-A556-0E045D59F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665508"/>
                        <a:ext cx="9848851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">
            <a:extLst>
              <a:ext uri="{FF2B5EF4-FFF2-40B4-BE49-F238E27FC236}">
                <a16:creationId xmlns:a16="http://schemas.microsoft.com/office/drawing/2014/main" id="{0D3EFAAA-5A78-A0D9-E837-71B29EA8177C}"/>
              </a:ext>
            </a:extLst>
          </p:cNvPr>
          <p:cNvGrpSpPr>
            <a:grpSpLocks/>
          </p:cNvGrpSpPr>
          <p:nvPr/>
        </p:nvGrpSpPr>
        <p:grpSpPr bwMode="auto">
          <a:xfrm>
            <a:off x="8036705" y="1203994"/>
            <a:ext cx="3810000" cy="1785938"/>
            <a:chOff x="2514600" y="1871258"/>
            <a:chExt cx="3581400" cy="1605222"/>
          </a:xfrm>
        </p:grpSpPr>
        <p:pic>
          <p:nvPicPr>
            <p:cNvPr id="5" name="Picture 3">
              <a:extLst>
                <a:ext uri="{FF2B5EF4-FFF2-40B4-BE49-F238E27FC236}">
                  <a16:creationId xmlns:a16="http://schemas.microsoft.com/office/drawing/2014/main" id="{F7976662-C1D9-8AA4-7795-FCE5F68E94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1871258"/>
              <a:ext cx="3581400" cy="1605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3A5A7A54-5823-8A2D-8A3A-9FE1A4D233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9590" y="3015456"/>
            <a:ext cx="470610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60" imgH="177480" progId="Equation.DSMT4">
                    <p:embed/>
                  </p:oleObj>
                </mc:Choice>
                <mc:Fallback>
                  <p:oleObj name="Equation" r:id="rId5" imgW="304560" imgH="177480" progId="Equation.DSMT4">
                    <p:embed/>
                    <p:pic>
                      <p:nvPicPr>
                        <p:cNvPr id="23558" name="Object 2">
                          <a:extLst>
                            <a:ext uri="{FF2B5EF4-FFF2-40B4-BE49-F238E27FC236}">
                              <a16:creationId xmlns:a16="http://schemas.microsoft.com/office/drawing/2014/main" id="{80DCE122-247D-6181-27B7-8C9748DF75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590" y="3015456"/>
                          <a:ext cx="470610" cy="2746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2">
            <a:extLst>
              <a:ext uri="{FF2B5EF4-FFF2-40B4-BE49-F238E27FC236}">
                <a16:creationId xmlns:a16="http://schemas.microsoft.com/office/drawing/2014/main" id="{D10D5EB5-E4F4-F3CD-C1E6-7CF4EA1C3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03" y="134636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4A86B8-C74E-C25E-C529-49C349ABF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29" y="1110596"/>
            <a:ext cx="9683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EF10568-7C90-F0A6-1D3F-634E74D69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76317"/>
              </p:ext>
            </p:extLst>
          </p:nvPr>
        </p:nvGraphicFramePr>
        <p:xfrm>
          <a:off x="296596" y="1497528"/>
          <a:ext cx="28479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507960" progId="Equation.DSMT4">
                  <p:embed/>
                </p:oleObj>
              </mc:Choice>
              <mc:Fallback>
                <p:oleObj name="Equation" r:id="rId8" imgW="1600200" imgH="50796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0BBDBBC7-455C-48C7-A722-005BA94D8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6" y="1497528"/>
                        <a:ext cx="2847975" cy="903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ABC2FC62-CA0A-8384-C5D0-28FFAA510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90724"/>
              </p:ext>
            </p:extLst>
          </p:nvPr>
        </p:nvGraphicFramePr>
        <p:xfrm>
          <a:off x="296596" y="2488330"/>
          <a:ext cx="24399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393480" progId="Equation.DSMT4">
                  <p:embed/>
                </p:oleObj>
              </mc:Choice>
              <mc:Fallback>
                <p:oleObj name="Equation" r:id="rId10" imgW="1371600" imgH="39348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4EF10568-7C90-F0A6-1D3F-634E74D69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6" y="2488330"/>
                        <a:ext cx="2439988" cy="700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2870CC26-89B9-BC73-5D4A-6BBE03E05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31657"/>
              </p:ext>
            </p:extLst>
          </p:nvPr>
        </p:nvGraphicFramePr>
        <p:xfrm>
          <a:off x="301173" y="3247767"/>
          <a:ext cx="16938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393480" progId="Equation.DSMT4">
                  <p:embed/>
                </p:oleObj>
              </mc:Choice>
              <mc:Fallback>
                <p:oleObj name="Equation" r:id="rId12" imgW="952200" imgH="393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ABC2FC62-CA0A-8384-C5D0-28FFAA510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73" y="3247767"/>
                        <a:ext cx="1693862" cy="700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4B66C972-D830-22D9-0670-7D4D950F4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822038"/>
              </p:ext>
            </p:extLst>
          </p:nvPr>
        </p:nvGraphicFramePr>
        <p:xfrm>
          <a:off x="296596" y="4007204"/>
          <a:ext cx="12874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393480" progId="Equation.DSMT4">
                  <p:embed/>
                </p:oleObj>
              </mc:Choice>
              <mc:Fallback>
                <p:oleObj name="Equation" r:id="rId14" imgW="72360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2870CC26-89B9-BC73-5D4A-6BBE03E05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6" y="4007204"/>
                        <a:ext cx="1287462" cy="700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20B66B5C-ECF1-CF71-C3DA-278B4D99D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64603"/>
              </p:ext>
            </p:extLst>
          </p:nvPr>
        </p:nvGraphicFramePr>
        <p:xfrm>
          <a:off x="285250" y="4800613"/>
          <a:ext cx="38655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71520" imgH="342720" progId="Equation.DSMT4">
                  <p:embed/>
                </p:oleObj>
              </mc:Choice>
              <mc:Fallback>
                <p:oleObj name="Equation" r:id="rId16" imgW="2171520" imgH="34272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4EF10568-7C90-F0A6-1D3F-634E74D69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50" y="4800613"/>
                        <a:ext cx="3865563" cy="611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6A31B7AB-DF31-488F-5F4F-9044D5AD4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31736"/>
              </p:ext>
            </p:extLst>
          </p:nvPr>
        </p:nvGraphicFramePr>
        <p:xfrm>
          <a:off x="216427" y="5527584"/>
          <a:ext cx="50403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31760" imgH="330120" progId="Equation.DSMT4">
                  <p:embed/>
                </p:oleObj>
              </mc:Choice>
              <mc:Fallback>
                <p:oleObj name="Equation" r:id="rId18" imgW="2831760" imgH="33012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20B66B5C-ECF1-CF71-C3DA-278B4D99D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27" y="5527584"/>
                        <a:ext cx="5040313" cy="58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7F9501FC-EDC0-B194-C10D-A1437B9A3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49039"/>
              </p:ext>
            </p:extLst>
          </p:nvPr>
        </p:nvGraphicFramePr>
        <p:xfrm>
          <a:off x="195891" y="6103938"/>
          <a:ext cx="4159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36760" imgH="330120" progId="Equation.DSMT4">
                  <p:embed/>
                </p:oleObj>
              </mc:Choice>
              <mc:Fallback>
                <p:oleObj name="Equation" r:id="rId20" imgW="2336760" imgH="33012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A31B7AB-DF31-488F-5F4F-9044D5AD4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1" y="6103938"/>
                        <a:ext cx="4159250" cy="58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FE02B68-84E4-BDB8-1597-04B60C232B4D}"/>
              </a:ext>
            </a:extLst>
          </p:cNvPr>
          <p:cNvCxnSpPr>
            <a:cxnSpLocks/>
          </p:cNvCxnSpPr>
          <p:nvPr/>
        </p:nvCxnSpPr>
        <p:spPr>
          <a:xfrm>
            <a:off x="4329177" y="1577319"/>
            <a:ext cx="0" cy="379412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080A69E6-8FD6-0D99-690B-9F64A9C9B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80295"/>
              </p:ext>
            </p:extLst>
          </p:nvPr>
        </p:nvGraphicFramePr>
        <p:xfrm>
          <a:off x="4633514" y="1364425"/>
          <a:ext cx="25765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47560" imgH="330120" progId="Equation.DSMT4">
                  <p:embed/>
                </p:oleObj>
              </mc:Choice>
              <mc:Fallback>
                <p:oleObj name="Equation" r:id="rId22" imgW="1447560" imgH="33012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7F9501FC-EDC0-B194-C10D-A1437B9A3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14" y="1364425"/>
                        <a:ext cx="2576513" cy="58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9612B52A-DAAB-2E22-5E99-18595788E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24478"/>
              </p:ext>
            </p:extLst>
          </p:nvPr>
        </p:nvGraphicFramePr>
        <p:xfrm>
          <a:off x="8551863" y="2912284"/>
          <a:ext cx="29591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63560" imgH="419040" progId="Equation.DSMT4">
                  <p:embed/>
                </p:oleObj>
              </mc:Choice>
              <mc:Fallback>
                <p:oleObj name="Equation" r:id="rId24" imgW="1663560" imgH="4190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2870CC26-89B9-BC73-5D4A-6BBE03E05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863" y="2912284"/>
                        <a:ext cx="2959100" cy="744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D59403FF-0681-FBA0-21FD-8C1503AA9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61948"/>
              </p:ext>
            </p:extLst>
          </p:nvPr>
        </p:nvGraphicFramePr>
        <p:xfrm>
          <a:off x="9005552" y="3702487"/>
          <a:ext cx="2822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87240" imgH="444240" progId="Equation.DSMT4">
                  <p:embed/>
                </p:oleObj>
              </mc:Choice>
              <mc:Fallback>
                <p:oleObj name="Equation" r:id="rId26" imgW="1587240" imgH="44424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9612B52A-DAAB-2E22-5E99-18595788E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552" y="3702487"/>
                        <a:ext cx="2822575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2A3DDE8-3B47-A290-038A-DD94BDFEE0C4}"/>
              </a:ext>
            </a:extLst>
          </p:cNvPr>
          <p:cNvCxnSpPr>
            <a:cxnSpLocks/>
          </p:cNvCxnSpPr>
          <p:nvPr/>
        </p:nvCxnSpPr>
        <p:spPr>
          <a:xfrm>
            <a:off x="8342957" y="3188417"/>
            <a:ext cx="0" cy="344407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19342E57-455C-0495-2626-D9683AA18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80770"/>
              </p:ext>
            </p:extLst>
          </p:nvPr>
        </p:nvGraphicFramePr>
        <p:xfrm>
          <a:off x="8866890" y="4670425"/>
          <a:ext cx="2438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71600" imgH="431640" progId="Equation.DSMT4">
                  <p:embed/>
                </p:oleObj>
              </mc:Choice>
              <mc:Fallback>
                <p:oleObj name="Equation" r:id="rId28" imgW="1371600" imgH="43164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D59403FF-0681-FBA0-21FD-8C1503AA9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890" y="4670425"/>
                        <a:ext cx="2438400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EE2E4BCD-5F39-26FC-B92D-214E1E9DE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35367"/>
              </p:ext>
            </p:extLst>
          </p:nvPr>
        </p:nvGraphicFramePr>
        <p:xfrm>
          <a:off x="8783638" y="5616575"/>
          <a:ext cx="2663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98320" imgH="431640" progId="Equation.DSMT4">
                  <p:embed/>
                </p:oleObj>
              </mc:Choice>
              <mc:Fallback>
                <p:oleObj name="Equation" r:id="rId30" imgW="1498320" imgH="43164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19342E57-455C-0495-2626-D9683AA18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638" y="5616575"/>
                        <a:ext cx="2663825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B19C68B3-A6A8-E987-639C-6CD163CDD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01887"/>
              </p:ext>
            </p:extLst>
          </p:nvPr>
        </p:nvGraphicFramePr>
        <p:xfrm>
          <a:off x="4585363" y="1905463"/>
          <a:ext cx="26431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85720" imgH="482400" progId="Equation.DSMT4">
                  <p:embed/>
                </p:oleObj>
              </mc:Choice>
              <mc:Fallback>
                <p:oleObj name="Equation" r:id="rId32" imgW="1485720" imgH="48240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080A69E6-8FD6-0D99-690B-9F64A9C9B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363" y="1905463"/>
                        <a:ext cx="2643187" cy="857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F5BB19D0-0C62-E515-9BB6-5E04B90B3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37612"/>
              </p:ext>
            </p:extLst>
          </p:nvPr>
        </p:nvGraphicFramePr>
        <p:xfrm>
          <a:off x="4592788" y="2736850"/>
          <a:ext cx="2305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95280" imgH="431640" progId="Equation.DSMT4">
                  <p:embed/>
                </p:oleObj>
              </mc:Choice>
              <mc:Fallback>
                <p:oleObj name="Equation" r:id="rId34" imgW="1295280" imgH="43164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B19C68B3-A6A8-E987-639C-6CD163CDD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788" y="2736850"/>
                        <a:ext cx="2305050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20BE0349-F30A-8AFA-7AC7-97B1E8E3B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795601"/>
              </p:ext>
            </p:extLst>
          </p:nvPr>
        </p:nvGraphicFramePr>
        <p:xfrm>
          <a:off x="4524375" y="3425825"/>
          <a:ext cx="24399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71600" imgH="495000" progId="Equation.DSMT4">
                  <p:embed/>
                </p:oleObj>
              </mc:Choice>
              <mc:Fallback>
                <p:oleObj name="Equation" r:id="rId36" imgW="1371600" imgH="49500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F5BB19D0-0C62-E515-9BB6-5E04B90B3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425825"/>
                        <a:ext cx="2439988" cy="881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FA2C7576-1CFA-65CC-5DAC-797CB0650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264389"/>
              </p:ext>
            </p:extLst>
          </p:nvPr>
        </p:nvGraphicFramePr>
        <p:xfrm>
          <a:off x="4524375" y="4303726"/>
          <a:ext cx="29146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38000" imgH="279360" progId="Equation.DSMT4">
                  <p:embed/>
                </p:oleObj>
              </mc:Choice>
              <mc:Fallback>
                <p:oleObj name="Equation" r:id="rId38" imgW="1638000" imgH="27936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20BE0349-F30A-8AFA-7AC7-97B1E8E3B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4303726"/>
                        <a:ext cx="2914650" cy="496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CB438BCA-F4D4-7F23-5F70-D01A80CA9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34584"/>
              </p:ext>
            </p:extLst>
          </p:nvPr>
        </p:nvGraphicFramePr>
        <p:xfrm>
          <a:off x="4513973" y="4868589"/>
          <a:ext cx="1739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977760" imgH="253800" progId="Equation.DSMT4">
                  <p:embed/>
                </p:oleObj>
              </mc:Choice>
              <mc:Fallback>
                <p:oleObj name="Equation" r:id="rId40" imgW="977760" imgH="253800" progId="Equation.DSMT4">
                  <p:embed/>
                  <p:pic>
                    <p:nvPicPr>
                      <p:cNvPr id="28" name="Object 5">
                        <a:extLst>
                          <a:ext uri="{FF2B5EF4-FFF2-40B4-BE49-F238E27FC236}">
                            <a16:creationId xmlns:a16="http://schemas.microsoft.com/office/drawing/2014/main" id="{FA2C7576-1CFA-65CC-5DAC-797CB0650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973" y="4868589"/>
                        <a:ext cx="1739900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279DCCC7-EC5C-54EB-525D-6F7D0BB95CD4}"/>
              </a:ext>
            </a:extLst>
          </p:cNvPr>
          <p:cNvGrpSpPr/>
          <p:nvPr/>
        </p:nvGrpSpPr>
        <p:grpSpPr>
          <a:xfrm>
            <a:off x="4329177" y="5371442"/>
            <a:ext cx="927563" cy="1165212"/>
            <a:chOff x="4329177" y="5371442"/>
            <a:chExt cx="927563" cy="1165212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C35602D3-C150-2795-BC3B-9261BE4755DA}"/>
                </a:ext>
              </a:extLst>
            </p:cNvPr>
            <p:cNvCxnSpPr>
              <a:cxnSpLocks/>
            </p:cNvCxnSpPr>
            <p:nvPr/>
          </p:nvCxnSpPr>
          <p:spPr>
            <a:xfrm>
              <a:off x="4329177" y="5371442"/>
              <a:ext cx="927563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450072B-8B80-F5ED-CFD2-A7604546ABA0}"/>
                </a:ext>
              </a:extLst>
            </p:cNvPr>
            <p:cNvCxnSpPr>
              <a:cxnSpLocks/>
            </p:cNvCxnSpPr>
            <p:nvPr/>
          </p:nvCxnSpPr>
          <p:spPr>
            <a:xfrm>
              <a:off x="5256740" y="5371442"/>
              <a:ext cx="0" cy="116521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2D48B6B4-FBD7-FBA6-1747-40E0481A2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44155"/>
              </p:ext>
            </p:extLst>
          </p:nvPr>
        </p:nvGraphicFramePr>
        <p:xfrm>
          <a:off x="5489444" y="5678011"/>
          <a:ext cx="2291779" cy="51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87320" imgH="177480" progId="Equation.DSMT4">
                  <p:embed/>
                </p:oleObj>
              </mc:Choice>
              <mc:Fallback>
                <p:oleObj name="Equation" r:id="rId42" imgW="787320" imgH="1774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CB438BCA-F4D4-7F23-5F70-D01A80CA9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444" y="5678011"/>
                        <a:ext cx="2291779" cy="5144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0431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C2B4857E-A1A3-52FA-0A60-47FDE7EC0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69377"/>
            <a:ext cx="7543800" cy="477838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9DE74D4C-DD2A-B14C-39B5-FFF224A073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26659" y="1023440"/>
            <a:ext cx="6934200" cy="3530788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D5D92EB-2850-2E7B-3268-7A0CA464A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63624"/>
              </p:ext>
            </p:extLst>
          </p:nvPr>
        </p:nvGraphicFramePr>
        <p:xfrm>
          <a:off x="214966" y="4775994"/>
          <a:ext cx="55197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939600" progId="Equation.DSMT4">
                  <p:embed/>
                </p:oleObj>
              </mc:Choice>
              <mc:Fallback>
                <p:oleObj name="Equation" r:id="rId4" imgW="3416040" imgH="9396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626286FA-CE06-6898-0864-1BEC516AB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66" y="4775994"/>
                        <a:ext cx="5519737" cy="151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B7CB084A-EF7A-3DBD-5270-6EDAF09A0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43394"/>
              </p:ext>
            </p:extLst>
          </p:nvPr>
        </p:nvGraphicFramePr>
        <p:xfrm>
          <a:off x="6149163" y="4663574"/>
          <a:ext cx="580707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1269720" progId="Equation.DSMT4">
                  <p:embed/>
                </p:oleObj>
              </mc:Choice>
              <mc:Fallback>
                <p:oleObj name="Equation" r:id="rId6" imgW="3593880" imgH="126972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D5D92EB-2850-2E7B-3268-7A0CA464A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163" y="4663574"/>
                        <a:ext cx="5807075" cy="204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694F8FF5-21D1-0482-5864-140463D2C08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42838" y="5052336"/>
            <a:ext cx="5913400" cy="844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51ED28-6BBE-4EE7-231C-5B3B1F1FE4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69734" y="5874739"/>
            <a:ext cx="5913400" cy="84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7523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77B6646-CAB8-9824-0F1F-B7A7F9A96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94815"/>
              </p:ext>
            </p:extLst>
          </p:nvPr>
        </p:nvGraphicFramePr>
        <p:xfrm>
          <a:off x="181970" y="596764"/>
          <a:ext cx="8826459" cy="148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67000" imgH="850680" progId="Equation.DSMT4">
                  <p:embed/>
                </p:oleObj>
              </mc:Choice>
              <mc:Fallback>
                <p:oleObj name="Equation" r:id="rId3" imgW="5067000" imgH="850680" progId="Equation.DSMT4">
                  <p:embed/>
                  <p:pic>
                    <p:nvPicPr>
                      <p:cNvPr id="25603" name="Object 2">
                        <a:extLst>
                          <a:ext uri="{FF2B5EF4-FFF2-40B4-BE49-F238E27FC236}">
                            <a16:creationId xmlns:a16="http://schemas.microsoft.com/office/drawing/2014/main" id="{BCC8173C-2D83-3A6E-D5BB-51F328FE3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596764"/>
                        <a:ext cx="8826459" cy="14805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extLst>
              <a:ext uri="{FF2B5EF4-FFF2-40B4-BE49-F238E27FC236}">
                <a16:creationId xmlns:a16="http://schemas.microsoft.com/office/drawing/2014/main" id="{5345D7D3-26B5-BD4E-9F67-2572A6B43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03" y="134636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9865FD4-BF92-7C1D-3C67-5C5B7B829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78" y="2186602"/>
            <a:ext cx="9683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6DC1D54F-36C3-0ECF-7494-DD5D3FAE8C3C}"/>
              </a:ext>
            </a:extLst>
          </p:cNvPr>
          <p:cNvGrpSpPr/>
          <p:nvPr/>
        </p:nvGrpSpPr>
        <p:grpSpPr>
          <a:xfrm>
            <a:off x="8367331" y="856593"/>
            <a:ext cx="3429000" cy="3429000"/>
            <a:chOff x="8139752" y="1149612"/>
            <a:chExt cx="3429000" cy="3429000"/>
          </a:xfrm>
        </p:grpSpPr>
        <p:pic>
          <p:nvPicPr>
            <p:cNvPr id="8" name="Picture 7" descr="A graph of a function&#10;&#10;Description automatically generated">
              <a:hlinkClick r:id="rId6"/>
              <a:extLst>
                <a:ext uri="{FF2B5EF4-FFF2-40B4-BE49-F238E27FC236}">
                  <a16:creationId xmlns:a16="http://schemas.microsoft.com/office/drawing/2014/main" id="{9E46C12D-A0CC-6B6D-F60B-C3918DF2524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39752" y="1149612"/>
              <a:ext cx="3429000" cy="3429000"/>
            </a:xfrm>
            <a:prstGeom prst="rect">
              <a:avLst/>
            </a:prstGeom>
          </p:spPr>
        </p:pic>
        <p:graphicFrame>
          <p:nvGraphicFramePr>
            <p:cNvPr id="12" name="Object 2">
              <a:extLst>
                <a:ext uri="{FF2B5EF4-FFF2-40B4-BE49-F238E27FC236}">
                  <a16:creationId xmlns:a16="http://schemas.microsoft.com/office/drawing/2014/main" id="{7E2F618F-66E3-78E1-F58C-12CF7EC171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771838"/>
                </p:ext>
              </p:extLst>
            </p:nvPr>
          </p:nvGraphicFramePr>
          <p:xfrm>
            <a:off x="10351794" y="3754253"/>
            <a:ext cx="575082" cy="326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203040" progId="Equation.DSMT4">
                    <p:embed/>
                  </p:oleObj>
                </mc:Choice>
                <mc:Fallback>
                  <p:oleObj name="Equation" r:id="rId8" imgW="355320" imgH="203040" progId="Equation.DSMT4">
                    <p:embed/>
                    <p:pic>
                      <p:nvPicPr>
                        <p:cNvPr id="2" name="Object 2">
                          <a:extLst>
                            <a:ext uri="{FF2B5EF4-FFF2-40B4-BE49-F238E27FC236}">
                              <a16:creationId xmlns:a16="http://schemas.microsoft.com/office/drawing/2014/main" id="{477B6646-CAB8-9824-0F1F-B7A7F9A96A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1794" y="3754253"/>
                          <a:ext cx="575082" cy="3269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">
              <a:extLst>
                <a:ext uri="{FF2B5EF4-FFF2-40B4-BE49-F238E27FC236}">
                  <a16:creationId xmlns:a16="http://schemas.microsoft.com/office/drawing/2014/main" id="{E7B99258-39C6-EEA5-6BB8-51FFE608B4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365692"/>
                </p:ext>
              </p:extLst>
            </p:nvPr>
          </p:nvGraphicFramePr>
          <p:xfrm>
            <a:off x="8433347" y="1859672"/>
            <a:ext cx="575082" cy="326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320" imgH="203040" progId="Equation.DSMT4">
                    <p:embed/>
                  </p:oleObj>
                </mc:Choice>
                <mc:Fallback>
                  <p:oleObj name="Equation" r:id="rId10" imgW="355320" imgH="203040" progId="Equation.DSMT4">
                    <p:embed/>
                    <p:pic>
                      <p:nvPicPr>
                        <p:cNvPr id="12" name="Object 2">
                          <a:extLst>
                            <a:ext uri="{FF2B5EF4-FFF2-40B4-BE49-F238E27FC236}">
                              <a16:creationId xmlns:a16="http://schemas.microsoft.com/office/drawing/2014/main" id="{7E2F618F-66E3-78E1-F58C-12CF7EC171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3347" y="1859672"/>
                          <a:ext cx="575082" cy="3269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626286FA-CE06-6898-0864-1BEC516AB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06542"/>
              </p:ext>
            </p:extLst>
          </p:nvPr>
        </p:nvGraphicFramePr>
        <p:xfrm>
          <a:off x="181970" y="2611437"/>
          <a:ext cx="3282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507960" progId="Equation.DSMT4">
                  <p:embed/>
                </p:oleObj>
              </mc:Choice>
              <mc:Fallback>
                <p:oleObj name="Equation" r:id="rId12" imgW="2031840" imgH="50796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7E2F618F-66E3-78E1-F58C-12CF7EC17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2611437"/>
                        <a:ext cx="3282950" cy="817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933C660-72EB-31D3-B580-E2C248C58189}"/>
              </a:ext>
            </a:extLst>
          </p:cNvPr>
          <p:cNvCxnSpPr>
            <a:cxnSpLocks/>
          </p:cNvCxnSpPr>
          <p:nvPr/>
        </p:nvCxnSpPr>
        <p:spPr>
          <a:xfrm>
            <a:off x="9790519" y="2745420"/>
            <a:ext cx="0" cy="616340"/>
          </a:xfrm>
          <a:prstGeom prst="line">
            <a:avLst/>
          </a:prstGeom>
          <a:ln w="254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4F712C35-6722-29DC-BD62-8E64D67A3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59949"/>
              </p:ext>
            </p:extLst>
          </p:nvPr>
        </p:nvGraphicFramePr>
        <p:xfrm>
          <a:off x="9334318" y="2956438"/>
          <a:ext cx="415857" cy="28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60" imgH="203040" progId="Equation.DSMT4">
                  <p:embed/>
                </p:oleObj>
              </mc:Choice>
              <mc:Fallback>
                <p:oleObj name="Equation" r:id="rId14" imgW="291960" imgH="2030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626286FA-CE06-6898-0864-1BEC516AB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318" y="2956438"/>
                        <a:ext cx="415857" cy="2884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row: Curved Right 17">
            <a:extLst>
              <a:ext uri="{FF2B5EF4-FFF2-40B4-BE49-F238E27FC236}">
                <a16:creationId xmlns:a16="http://schemas.microsoft.com/office/drawing/2014/main" id="{72BF8604-83FA-782E-EC88-190DCBB7B4DD}"/>
              </a:ext>
            </a:extLst>
          </p:cNvPr>
          <p:cNvSpPr/>
          <p:nvPr/>
        </p:nvSpPr>
        <p:spPr>
          <a:xfrm rot="5400000">
            <a:off x="11126834" y="3108249"/>
            <a:ext cx="268941" cy="437029"/>
          </a:xfrm>
          <a:prstGeom prst="curvedRightArrow">
            <a:avLst>
              <a:gd name="adj1" fmla="val 25000"/>
              <a:gd name="adj2" fmla="val 81250"/>
              <a:gd name="adj3" fmla="val 2500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F444A8DF-3629-A93A-047E-464A7389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72431"/>
              </p:ext>
            </p:extLst>
          </p:nvPr>
        </p:nvGraphicFramePr>
        <p:xfrm>
          <a:off x="187890" y="4292600"/>
          <a:ext cx="593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70200" imgH="355320" progId="Equation.DSMT4">
                  <p:embed/>
                </p:oleObj>
              </mc:Choice>
              <mc:Fallback>
                <p:oleObj name="Equation" r:id="rId16" imgW="3670200" imgH="35532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626286FA-CE06-6898-0864-1BEC516AB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90" y="4292600"/>
                        <a:ext cx="59309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22BFC4F6-059B-3348-AA87-6BB8B1CAD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269191"/>
              </p:ext>
            </p:extLst>
          </p:nvPr>
        </p:nvGraphicFramePr>
        <p:xfrm>
          <a:off x="181970" y="3507645"/>
          <a:ext cx="20732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2680" imgH="393480" progId="Equation.DSMT4">
                  <p:embed/>
                </p:oleObj>
              </mc:Choice>
              <mc:Fallback>
                <p:oleObj name="Equation" r:id="rId18" imgW="1282680" imgH="39348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F444A8DF-3629-A93A-047E-464A73894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3507645"/>
                        <a:ext cx="2073275" cy="633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045F7828-2CAB-C866-25E2-BBDF9948D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182836"/>
              </p:ext>
            </p:extLst>
          </p:nvPr>
        </p:nvGraphicFramePr>
        <p:xfrm>
          <a:off x="3630793" y="3471457"/>
          <a:ext cx="19288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760" imgH="393480" progId="Equation.DSMT4">
                  <p:embed/>
                </p:oleObj>
              </mc:Choice>
              <mc:Fallback>
                <p:oleObj name="Equation" r:id="rId20" imgW="1193760" imgH="39348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F444A8DF-3629-A93A-047E-464A73894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793" y="3471457"/>
                        <a:ext cx="1928812" cy="633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A24D37C0-B35A-3313-5B1D-92183796C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180903"/>
              </p:ext>
            </p:extLst>
          </p:nvPr>
        </p:nvGraphicFramePr>
        <p:xfrm>
          <a:off x="159498" y="4945063"/>
          <a:ext cx="56038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66800" imgH="330120" progId="Equation.DSMT4">
                  <p:embed/>
                </p:oleObj>
              </mc:Choice>
              <mc:Fallback>
                <p:oleObj name="Equation" r:id="rId22" imgW="3466800" imgH="33012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F444A8DF-3629-A93A-047E-464A73894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98" y="4945063"/>
                        <a:ext cx="5603875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0F930F84-A7CE-E439-BB78-5C6EB78EC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67104"/>
              </p:ext>
            </p:extLst>
          </p:nvPr>
        </p:nvGraphicFramePr>
        <p:xfrm>
          <a:off x="160338" y="5541963"/>
          <a:ext cx="4908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35160" imgH="330120" progId="Equation.DSMT4">
                  <p:embed/>
                </p:oleObj>
              </mc:Choice>
              <mc:Fallback>
                <p:oleObj name="Equation" r:id="rId24" imgW="3035160" imgH="33012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A24D37C0-B35A-3313-5B1D-92183796C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5541963"/>
                        <a:ext cx="4908550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34CA6D1C-DB37-C333-64E0-A17008502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09475"/>
              </p:ext>
            </p:extLst>
          </p:nvPr>
        </p:nvGraphicFramePr>
        <p:xfrm>
          <a:off x="157163" y="6161088"/>
          <a:ext cx="5008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98520" imgH="330120" progId="Equation.DSMT4">
                  <p:embed/>
                </p:oleObj>
              </mc:Choice>
              <mc:Fallback>
                <p:oleObj name="Equation" r:id="rId26" imgW="3098520" imgH="33012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0F930F84-A7CE-E439-BB78-5C6EB78EC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6161088"/>
                        <a:ext cx="5008562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31408E10-D40A-5F00-6887-DD248D409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326015"/>
              </p:ext>
            </p:extLst>
          </p:nvPr>
        </p:nvGraphicFramePr>
        <p:xfrm>
          <a:off x="2752845" y="3662363"/>
          <a:ext cx="4318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00" imgH="177480" progId="Equation.DSMT4">
                  <p:embed/>
                </p:oleObj>
              </mc:Choice>
              <mc:Fallback>
                <p:oleObj name="Equation" r:id="rId28" imgW="266400" imgH="17748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045F7828-2CAB-C866-25E2-BBDF9948D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845" y="3662363"/>
                        <a:ext cx="431800" cy="287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A8E7AAC0-AF7E-CDFE-287D-9683D8152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0129"/>
              </p:ext>
            </p:extLst>
          </p:nvPr>
        </p:nvGraphicFramePr>
        <p:xfrm>
          <a:off x="9846515" y="3004481"/>
          <a:ext cx="1984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80" imgH="164880" progId="Equation.DSMT4">
                  <p:embed/>
                </p:oleObj>
              </mc:Choice>
              <mc:Fallback>
                <p:oleObj name="Equation" r:id="rId30" imgW="139680" imgH="16488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4F712C35-6722-29DC-BD62-8E64D67A3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6515" y="3004481"/>
                        <a:ext cx="198437" cy="233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AB1326F1-A011-2EAD-C842-6F6E6136B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90313"/>
              </p:ext>
            </p:extLst>
          </p:nvPr>
        </p:nvGraphicFramePr>
        <p:xfrm>
          <a:off x="4328756" y="2609007"/>
          <a:ext cx="30162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866600" imgH="507960" progId="Equation.DSMT4">
                  <p:embed/>
                </p:oleObj>
              </mc:Choice>
              <mc:Fallback>
                <p:oleObj name="Equation" r:id="rId32" imgW="1866600" imgH="50796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626286FA-CE06-6898-0864-1BEC516AB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756" y="2609007"/>
                        <a:ext cx="3016250" cy="817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5893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837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CD3B630B-C397-A503-F681-BCAA451E0C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4440" y="280351"/>
            <a:ext cx="6553200" cy="474663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DB47B900-4AE4-CEE1-ECDE-0F45EB7941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40" y="1157258"/>
            <a:ext cx="77358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70FC414-0E59-92D5-571B-11198EFBE01B}"/>
              </a:ext>
            </a:extLst>
          </p:cNvPr>
          <p:cNvSpPr/>
          <p:nvPr/>
        </p:nvSpPr>
        <p:spPr>
          <a:xfrm>
            <a:off x="539240" y="4738658"/>
            <a:ext cx="11430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9D86B2-09B3-A694-9485-870E0DF17AAC}"/>
              </a:ext>
            </a:extLst>
          </p:cNvPr>
          <p:cNvSpPr/>
          <p:nvPr/>
        </p:nvSpPr>
        <p:spPr>
          <a:xfrm>
            <a:off x="234440" y="1004858"/>
            <a:ext cx="7239000" cy="7794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860523-5F06-34CD-D1D8-9DBE116A952F}"/>
              </a:ext>
            </a:extLst>
          </p:cNvPr>
          <p:cNvSpPr/>
          <p:nvPr/>
        </p:nvSpPr>
        <p:spPr>
          <a:xfrm>
            <a:off x="386840" y="2452658"/>
            <a:ext cx="75438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A8CC9B5-7AAC-65B7-36D9-A77BE697E25E}"/>
              </a:ext>
            </a:extLst>
          </p:cNvPr>
          <p:cNvSpPr/>
          <p:nvPr/>
        </p:nvSpPr>
        <p:spPr>
          <a:xfrm>
            <a:off x="3658142" y="3401543"/>
            <a:ext cx="914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C44BCDD-4C07-0016-C285-30AB71C6CE18}"/>
              </a:ext>
            </a:extLst>
          </p:cNvPr>
          <p:cNvSpPr/>
          <p:nvPr/>
        </p:nvSpPr>
        <p:spPr>
          <a:xfrm>
            <a:off x="4425440" y="3367058"/>
            <a:ext cx="1981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B8E5702-EC7B-F848-CBAF-42A1044D3935}"/>
              </a:ext>
            </a:extLst>
          </p:cNvPr>
          <p:cNvSpPr/>
          <p:nvPr/>
        </p:nvSpPr>
        <p:spPr>
          <a:xfrm>
            <a:off x="6406640" y="3367058"/>
            <a:ext cx="1600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980656C-9A29-B17B-A018-B19D93FFADFA}"/>
              </a:ext>
            </a:extLst>
          </p:cNvPr>
          <p:cNvSpPr/>
          <p:nvPr/>
        </p:nvSpPr>
        <p:spPr>
          <a:xfrm>
            <a:off x="386840" y="4129058"/>
            <a:ext cx="4800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5AB305-3F10-54A8-2A85-EDB3D5EA3CC8}"/>
              </a:ext>
            </a:extLst>
          </p:cNvPr>
          <p:cNvSpPr/>
          <p:nvPr/>
        </p:nvSpPr>
        <p:spPr>
          <a:xfrm>
            <a:off x="5035040" y="4757708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F5CC344C-828F-8676-7142-B2EE2BCCF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213559"/>
              </p:ext>
            </p:extLst>
          </p:nvPr>
        </p:nvGraphicFramePr>
        <p:xfrm>
          <a:off x="2585606" y="3249455"/>
          <a:ext cx="406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393359" progId="Equation.DSMT4">
                  <p:embed/>
                </p:oleObj>
              </mc:Choice>
              <mc:Fallback>
                <p:oleObj name="Equation" r:id="rId4" imgW="215713" imgH="393359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1D770681-1460-8496-54E2-A5D55A762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606" y="3249455"/>
                        <a:ext cx="406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306262DD-25E5-B709-F10E-BA410D4ED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411893"/>
              </p:ext>
            </p:extLst>
          </p:nvPr>
        </p:nvGraphicFramePr>
        <p:xfrm>
          <a:off x="3025343" y="3439445"/>
          <a:ext cx="549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73" imgH="203112" progId="Equation.DSMT4">
                  <p:embed/>
                </p:oleObj>
              </mc:Choice>
              <mc:Fallback>
                <p:oleObj name="Equation" r:id="rId6" imgW="291973" imgH="203112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73DE9D8D-3737-B3E1-9CD1-EBD4B5F2F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343" y="3439445"/>
                        <a:ext cx="549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1C56A665-A980-5BBF-8BEA-D6710AD08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3664"/>
              </p:ext>
            </p:extLst>
          </p:nvPr>
        </p:nvGraphicFramePr>
        <p:xfrm>
          <a:off x="3498418" y="3535773"/>
          <a:ext cx="2381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80" imgH="114102" progId="Equation.DSMT4">
                  <p:embed/>
                </p:oleObj>
              </mc:Choice>
              <mc:Fallback>
                <p:oleObj name="Equation" r:id="rId8" imgW="126780" imgH="114102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AD84D672-BB2D-C407-56FF-6DABBB402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418" y="3535773"/>
                        <a:ext cx="2381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6057AC3D-D1CF-FA86-6F4F-FE911BA51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44620"/>
              </p:ext>
            </p:extLst>
          </p:nvPr>
        </p:nvGraphicFramePr>
        <p:xfrm>
          <a:off x="3884103" y="4814858"/>
          <a:ext cx="406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393359" progId="Equation.DSMT4">
                  <p:embed/>
                </p:oleObj>
              </mc:Choice>
              <mc:Fallback>
                <p:oleObj name="Equation" r:id="rId10" imgW="215713" imgH="393359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51EBBCEC-E0DD-7697-9ECB-118D20606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103" y="4814858"/>
                        <a:ext cx="406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2E0CDAAE-08ED-8962-8A16-6204C45A6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16511"/>
              </p:ext>
            </p:extLst>
          </p:nvPr>
        </p:nvGraphicFramePr>
        <p:xfrm>
          <a:off x="4323840" y="5005358"/>
          <a:ext cx="549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73" imgH="203112" progId="Equation.DSMT4">
                  <p:embed/>
                </p:oleObj>
              </mc:Choice>
              <mc:Fallback>
                <p:oleObj name="Equation" r:id="rId11" imgW="291973" imgH="203112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DDE3C5D2-9D23-977D-926A-B5891032E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840" y="5005358"/>
                        <a:ext cx="549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6C689EEC-E0C3-7CC9-9F67-8AF95A19C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19997"/>
              </p:ext>
            </p:extLst>
          </p:nvPr>
        </p:nvGraphicFramePr>
        <p:xfrm>
          <a:off x="4796915" y="5103783"/>
          <a:ext cx="2381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80" imgH="114102" progId="Equation.DSMT4">
                  <p:embed/>
                </p:oleObj>
              </mc:Choice>
              <mc:Fallback>
                <p:oleObj name="Equation" r:id="rId12" imgW="126780" imgH="114102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B273F472-E953-9AFB-5DC0-A3921E593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915" y="5103783"/>
                        <a:ext cx="2381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3925B286-AB85-BDE7-7BB0-813C7E8D0BBC}"/>
              </a:ext>
            </a:extLst>
          </p:cNvPr>
          <p:cNvSpPr/>
          <p:nvPr/>
        </p:nvSpPr>
        <p:spPr>
          <a:xfrm>
            <a:off x="5797040" y="4738658"/>
            <a:ext cx="11430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4A74801-6D0D-8DEF-BB0E-CB5CD6AE5465}"/>
              </a:ext>
            </a:extLst>
          </p:cNvPr>
          <p:cNvSpPr/>
          <p:nvPr/>
        </p:nvSpPr>
        <p:spPr>
          <a:xfrm>
            <a:off x="4782628" y="1895446"/>
            <a:ext cx="2828925" cy="557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77B6646-CAB8-9824-0F1F-B7A7F9A96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87006"/>
              </p:ext>
            </p:extLst>
          </p:nvPr>
        </p:nvGraphicFramePr>
        <p:xfrm>
          <a:off x="181970" y="596764"/>
          <a:ext cx="8826459" cy="148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67000" imgH="850680" progId="Equation.DSMT4">
                  <p:embed/>
                </p:oleObj>
              </mc:Choice>
              <mc:Fallback>
                <p:oleObj name="Equation" r:id="rId2" imgW="5067000" imgH="85068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77B6646-CAB8-9824-0F1F-B7A7F9A96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596764"/>
                        <a:ext cx="8826459" cy="14805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extLst>
              <a:ext uri="{FF2B5EF4-FFF2-40B4-BE49-F238E27FC236}">
                <a16:creationId xmlns:a16="http://schemas.microsoft.com/office/drawing/2014/main" id="{5345D7D3-26B5-BD4E-9F67-2572A6B43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03" y="134636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9865FD4-BF92-7C1D-3C67-5C5B7B829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54" y="2186602"/>
            <a:ext cx="9683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6DC1D54F-36C3-0ECF-7494-DD5D3FAE8C3C}"/>
              </a:ext>
            </a:extLst>
          </p:cNvPr>
          <p:cNvGrpSpPr/>
          <p:nvPr/>
        </p:nvGrpSpPr>
        <p:grpSpPr>
          <a:xfrm>
            <a:off x="8367331" y="856593"/>
            <a:ext cx="3429000" cy="3429000"/>
            <a:chOff x="8139752" y="1149612"/>
            <a:chExt cx="3429000" cy="3429000"/>
          </a:xfrm>
        </p:grpSpPr>
        <p:pic>
          <p:nvPicPr>
            <p:cNvPr id="8" name="Picture 7" descr="A graph of a function&#10;&#10;Description automatically generated">
              <a:hlinkClick r:id="rId5"/>
              <a:extLst>
                <a:ext uri="{FF2B5EF4-FFF2-40B4-BE49-F238E27FC236}">
                  <a16:creationId xmlns:a16="http://schemas.microsoft.com/office/drawing/2014/main" id="{9E46C12D-A0CC-6B6D-F60B-C3918DF2524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39752" y="1149612"/>
              <a:ext cx="3429000" cy="3429000"/>
            </a:xfrm>
            <a:prstGeom prst="rect">
              <a:avLst/>
            </a:prstGeom>
          </p:spPr>
        </p:pic>
        <p:graphicFrame>
          <p:nvGraphicFramePr>
            <p:cNvPr id="12" name="Object 2">
              <a:extLst>
                <a:ext uri="{FF2B5EF4-FFF2-40B4-BE49-F238E27FC236}">
                  <a16:creationId xmlns:a16="http://schemas.microsoft.com/office/drawing/2014/main" id="{7E2F618F-66E3-78E1-F58C-12CF7EC171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51794" y="3754253"/>
            <a:ext cx="575082" cy="326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12" name="Object 2">
                          <a:extLst>
                            <a:ext uri="{FF2B5EF4-FFF2-40B4-BE49-F238E27FC236}">
                              <a16:creationId xmlns:a16="http://schemas.microsoft.com/office/drawing/2014/main" id="{7E2F618F-66E3-78E1-F58C-12CF7EC171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1794" y="3754253"/>
                          <a:ext cx="575082" cy="3269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">
              <a:extLst>
                <a:ext uri="{FF2B5EF4-FFF2-40B4-BE49-F238E27FC236}">
                  <a16:creationId xmlns:a16="http://schemas.microsoft.com/office/drawing/2014/main" id="{E7B99258-39C6-EEA5-6BB8-51FFE608B4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33347" y="1859672"/>
            <a:ext cx="575082" cy="326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203040" progId="Equation.DSMT4">
                    <p:embed/>
                  </p:oleObj>
                </mc:Choice>
                <mc:Fallback>
                  <p:oleObj name="Equation" r:id="rId9" imgW="355320" imgH="203040" progId="Equation.DSMT4">
                    <p:embed/>
                    <p:pic>
                      <p:nvPicPr>
                        <p:cNvPr id="13" name="Object 2">
                          <a:extLst>
                            <a:ext uri="{FF2B5EF4-FFF2-40B4-BE49-F238E27FC236}">
                              <a16:creationId xmlns:a16="http://schemas.microsoft.com/office/drawing/2014/main" id="{E7B99258-39C6-EEA5-6BB8-51FFE608B4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3347" y="1859672"/>
                          <a:ext cx="575082" cy="3269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933C660-72EB-31D3-B580-E2C248C58189}"/>
              </a:ext>
            </a:extLst>
          </p:cNvPr>
          <p:cNvCxnSpPr>
            <a:cxnSpLocks/>
          </p:cNvCxnSpPr>
          <p:nvPr/>
        </p:nvCxnSpPr>
        <p:spPr>
          <a:xfrm>
            <a:off x="9790519" y="2745420"/>
            <a:ext cx="0" cy="616340"/>
          </a:xfrm>
          <a:prstGeom prst="line">
            <a:avLst/>
          </a:prstGeom>
          <a:ln w="254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4F712C35-6722-29DC-BD62-8E64D67A3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92739"/>
              </p:ext>
            </p:extLst>
          </p:nvPr>
        </p:nvGraphicFramePr>
        <p:xfrm>
          <a:off x="9334318" y="2936266"/>
          <a:ext cx="415857" cy="28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4F712C35-6722-29DC-BD62-8E64D67A3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318" y="2936266"/>
                        <a:ext cx="415857" cy="2884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row: Curved Right 17">
            <a:extLst>
              <a:ext uri="{FF2B5EF4-FFF2-40B4-BE49-F238E27FC236}">
                <a16:creationId xmlns:a16="http://schemas.microsoft.com/office/drawing/2014/main" id="{72BF8604-83FA-782E-EC88-190DCBB7B4DD}"/>
              </a:ext>
            </a:extLst>
          </p:cNvPr>
          <p:cNvSpPr/>
          <p:nvPr/>
        </p:nvSpPr>
        <p:spPr>
          <a:xfrm rot="5400000">
            <a:off x="11126834" y="3108249"/>
            <a:ext cx="268941" cy="437029"/>
          </a:xfrm>
          <a:prstGeom prst="curvedRightArrow">
            <a:avLst>
              <a:gd name="adj1" fmla="val 25000"/>
              <a:gd name="adj2" fmla="val 81250"/>
              <a:gd name="adj3" fmla="val 2500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34CA6D1C-DB37-C333-64E0-A17008502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990927"/>
              </p:ext>
            </p:extLst>
          </p:nvPr>
        </p:nvGraphicFramePr>
        <p:xfrm>
          <a:off x="242482" y="2644257"/>
          <a:ext cx="5008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98520" imgH="330120" progId="Equation.DSMT4">
                  <p:embed/>
                </p:oleObj>
              </mc:Choice>
              <mc:Fallback>
                <p:oleObj name="Equation" r:id="rId13" imgW="3098520" imgH="33012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34CA6D1C-DB37-C333-64E0-A17008502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82" y="2644257"/>
                        <a:ext cx="5008562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A2E8E94-516E-8D44-35E1-08D9572FF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36987"/>
              </p:ext>
            </p:extLst>
          </p:nvPr>
        </p:nvGraphicFramePr>
        <p:xfrm>
          <a:off x="242482" y="3291762"/>
          <a:ext cx="2711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76160" imgH="330120" progId="Equation.DSMT4">
                  <p:embed/>
                </p:oleObj>
              </mc:Choice>
              <mc:Fallback>
                <p:oleObj name="Equation" r:id="rId15" imgW="1676160" imgH="33012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34CA6D1C-DB37-C333-64E0-A17008502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82" y="3291762"/>
                        <a:ext cx="2711450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7BAA86-BC99-3B77-220F-90C2E70A8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43098"/>
              </p:ext>
            </p:extLst>
          </p:nvPr>
        </p:nvGraphicFramePr>
        <p:xfrm>
          <a:off x="5936241" y="3455896"/>
          <a:ext cx="2505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49080" imgH="406080" progId="Equation.DSMT4">
                  <p:embed/>
                </p:oleObj>
              </mc:Choice>
              <mc:Fallback>
                <p:oleObj name="Equation" r:id="rId17" imgW="1549080" imgH="406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A2E8E94-516E-8D44-35E1-08D9572FF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241" y="3455896"/>
                        <a:ext cx="2505075" cy="65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AC1530-FF27-813F-7AD1-92EC07BB4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79077"/>
              </p:ext>
            </p:extLst>
          </p:nvPr>
        </p:nvGraphicFramePr>
        <p:xfrm>
          <a:off x="5936241" y="4210128"/>
          <a:ext cx="12938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9920" imgH="177480" progId="Equation.DSMT4">
                  <p:embed/>
                </p:oleObj>
              </mc:Choice>
              <mc:Fallback>
                <p:oleObj name="Equation" r:id="rId19" imgW="7999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97BAA86-BC99-3B77-220F-90C2E70A8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241" y="4210128"/>
                        <a:ext cx="1293813" cy="287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A6879B-4BDA-DA00-9884-EA1895795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25515"/>
              </p:ext>
            </p:extLst>
          </p:nvPr>
        </p:nvGraphicFramePr>
        <p:xfrm>
          <a:off x="5822341" y="4765893"/>
          <a:ext cx="152082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39600" imgH="888840" progId="Equation.DSMT4">
                  <p:embed/>
                </p:oleObj>
              </mc:Choice>
              <mc:Fallback>
                <p:oleObj name="Equation" r:id="rId21" imgW="93960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4AC1530-FF27-813F-7AD1-92EC07BB4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341" y="4765893"/>
                        <a:ext cx="1520825" cy="1430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5C721EFF-5F95-84D7-8D62-F704C711D33F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849394" y="5521161"/>
            <a:ext cx="1218472" cy="844200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5D74C44-1C37-120E-4C12-F4749B2D1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70359"/>
              </p:ext>
            </p:extLst>
          </p:nvPr>
        </p:nvGraphicFramePr>
        <p:xfrm>
          <a:off x="195418" y="3939267"/>
          <a:ext cx="1744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79280" imgH="330120" progId="Equation.DSMT4">
                  <p:embed/>
                </p:oleObj>
              </mc:Choice>
              <mc:Fallback>
                <p:oleObj name="Equation" r:id="rId24" imgW="1079280" imgH="330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A2E8E94-516E-8D44-35E1-08D9572FF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18" y="3939267"/>
                        <a:ext cx="1744663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1F1C559-FAC0-522B-15CF-A0609388B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58242"/>
              </p:ext>
            </p:extLst>
          </p:nvPr>
        </p:nvGraphicFramePr>
        <p:xfrm>
          <a:off x="195418" y="4547501"/>
          <a:ext cx="15795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760" imgH="507960" progId="Equation.DSMT4">
                  <p:embed/>
                </p:oleObj>
              </mc:Choice>
              <mc:Fallback>
                <p:oleObj name="Equation" r:id="rId26" imgW="977760" imgH="507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5D74C44-1C37-120E-4C12-F4749B2D1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18" y="4547501"/>
                        <a:ext cx="1579563" cy="81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A00116F-CB07-0DBE-0CEB-2C1C97707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76053"/>
              </p:ext>
            </p:extLst>
          </p:nvPr>
        </p:nvGraphicFramePr>
        <p:xfrm>
          <a:off x="242482" y="5485961"/>
          <a:ext cx="15795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77760" imgH="393480" progId="Equation.DSMT4">
                  <p:embed/>
                </p:oleObj>
              </mc:Choice>
              <mc:Fallback>
                <p:oleObj name="Equation" r:id="rId28" imgW="97776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1F1C559-FAC0-522B-15CF-A0609388B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82" y="5485961"/>
                        <a:ext cx="1579562" cy="633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2EDBF92A-225F-F822-F76A-19244EEB9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33428"/>
              </p:ext>
            </p:extLst>
          </p:nvPr>
        </p:nvGraphicFramePr>
        <p:xfrm>
          <a:off x="9846515" y="3004481"/>
          <a:ext cx="1984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80" imgH="164880" progId="Equation.DSMT4">
                  <p:embed/>
                </p:oleObj>
              </mc:Choice>
              <mc:Fallback>
                <p:oleObj name="Equation" r:id="rId30" imgW="139680" imgH="16488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A8E7AAC0-AF7E-CDFE-287D-9683D8152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6515" y="3004481"/>
                        <a:ext cx="198437" cy="233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44EFF55A-62C7-B864-878C-F533490CFFE7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131835" y="3237844"/>
            <a:ext cx="2286513" cy="3328147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D46C476-66D8-643A-6E4E-9EBBEAE6638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799371" y="5099061"/>
            <a:ext cx="1218472" cy="348383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418E5D8C-2EFE-4F4D-651B-482E8C67311C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721135" y="4338806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CE2BC868-45F6-B3F2-F388-2E71892095D8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8721135" y="4338806"/>
            <a:ext cx="3105150" cy="234315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60A81B61-7D3A-E923-DD58-C43B17548877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721135" y="4335039"/>
            <a:ext cx="3105150" cy="234315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8FBFF6FA-0824-1CB6-80E4-266496176F6E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8721135" y="4338028"/>
            <a:ext cx="3105150" cy="234315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CE79F523-E3EC-FBBB-8C5C-0DDD9F386D6A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721135" y="4338774"/>
            <a:ext cx="3105150" cy="234315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390B4C75-3DD8-E7FD-AE9A-298B3BCEE2F7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8721135" y="4336579"/>
            <a:ext cx="3105150" cy="234315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CCBF3E8E-D764-BD43-FB63-630F4F14AE09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8719900" y="4334160"/>
            <a:ext cx="3105150" cy="234315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E78ABC9-951B-392F-53DD-F399B0A4B22B}"/>
              </a:ext>
            </a:extLst>
          </p:cNvPr>
          <p:cNvSpPr/>
          <p:nvPr/>
        </p:nvSpPr>
        <p:spPr>
          <a:xfrm>
            <a:off x="654410" y="5481062"/>
            <a:ext cx="1167634" cy="679157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9C496B0-893E-9254-9996-1E39CA706DD5}"/>
              </a:ext>
            </a:extLst>
          </p:cNvPr>
          <p:cNvSpPr/>
          <p:nvPr/>
        </p:nvSpPr>
        <p:spPr>
          <a:xfrm>
            <a:off x="10858500" y="5634316"/>
            <a:ext cx="741896" cy="53910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666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C3A02D84-4EDF-E3E7-5D57-AFB6D2A300F2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579F455-2390-B432-96E0-4E30747793E9}"/>
              </a:ext>
            </a:extLst>
          </p:cNvPr>
          <p:cNvGrpSpPr/>
          <p:nvPr/>
        </p:nvGrpSpPr>
        <p:grpSpPr>
          <a:xfrm>
            <a:off x="1616909" y="520415"/>
            <a:ext cx="3429000" cy="3429000"/>
            <a:chOff x="1690867" y="567480"/>
            <a:chExt cx="3429000" cy="3429000"/>
          </a:xfrm>
        </p:grpSpPr>
        <p:pic>
          <p:nvPicPr>
            <p:cNvPr id="20" name="Picture 19" descr="A graph of a function&#10;&#10;Description automatically generated">
              <a:hlinkClick r:id="rId2"/>
              <a:extLst>
                <a:ext uri="{FF2B5EF4-FFF2-40B4-BE49-F238E27FC236}">
                  <a16:creationId xmlns:a16="http://schemas.microsoft.com/office/drawing/2014/main" id="{90094501-4C2C-9543-54DF-225583E3A24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90867" y="567480"/>
              <a:ext cx="3429000" cy="3429000"/>
            </a:xfrm>
            <a:prstGeom prst="rect">
              <a:avLst/>
            </a:prstGeom>
          </p:spPr>
        </p:pic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E541B85-EDF6-A5CA-800D-AE4E64AC73FC}"/>
                </a:ext>
              </a:extLst>
            </p:cNvPr>
            <p:cNvCxnSpPr>
              <a:cxnSpLocks/>
            </p:cNvCxnSpPr>
            <p:nvPr/>
          </p:nvCxnSpPr>
          <p:spPr>
            <a:xfrm>
              <a:off x="3114055" y="2456307"/>
              <a:ext cx="0" cy="616340"/>
            </a:xfrm>
            <a:prstGeom prst="line">
              <a:avLst/>
            </a:prstGeom>
            <a:ln w="254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2">
              <a:extLst>
                <a:ext uri="{FF2B5EF4-FFF2-40B4-BE49-F238E27FC236}">
                  <a16:creationId xmlns:a16="http://schemas.microsoft.com/office/drawing/2014/main" id="{F96C6E60-72E4-7AD3-7EDE-2D2E2D7516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383124"/>
                </p:ext>
              </p:extLst>
            </p:nvPr>
          </p:nvGraphicFramePr>
          <p:xfrm>
            <a:off x="2657854" y="2647153"/>
            <a:ext cx="415857" cy="288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1960" imgH="203040" progId="Equation.DSMT4">
                    <p:embed/>
                  </p:oleObj>
                </mc:Choice>
                <mc:Fallback>
                  <p:oleObj name="Equation" r:id="rId4" imgW="291960" imgH="203040" progId="Equation.DSMT4">
                    <p:embed/>
                    <p:pic>
                      <p:nvPicPr>
                        <p:cNvPr id="17" name="Object 2">
                          <a:extLst>
                            <a:ext uri="{FF2B5EF4-FFF2-40B4-BE49-F238E27FC236}">
                              <a16:creationId xmlns:a16="http://schemas.microsoft.com/office/drawing/2014/main" id="{4F712C35-6722-29DC-BD62-8E64D67A37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854" y="2647153"/>
                          <a:ext cx="415857" cy="2884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Arrow: Curved Right 29">
              <a:extLst>
                <a:ext uri="{FF2B5EF4-FFF2-40B4-BE49-F238E27FC236}">
                  <a16:creationId xmlns:a16="http://schemas.microsoft.com/office/drawing/2014/main" id="{E6AFE6A6-B5F8-99CB-6871-AB9D63A7269F}"/>
                </a:ext>
              </a:extLst>
            </p:cNvPr>
            <p:cNvSpPr/>
            <p:nvPr/>
          </p:nvSpPr>
          <p:spPr>
            <a:xfrm rot="5400000">
              <a:off x="4450370" y="2819136"/>
              <a:ext cx="268941" cy="437029"/>
            </a:xfrm>
            <a:prstGeom prst="curvedRightArrow">
              <a:avLst>
                <a:gd name="adj1" fmla="val 25000"/>
                <a:gd name="adj2" fmla="val 81250"/>
                <a:gd name="adj3" fmla="val 25000"/>
              </a:avLst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31" name="Object 2">
              <a:extLst>
                <a:ext uri="{FF2B5EF4-FFF2-40B4-BE49-F238E27FC236}">
                  <a16:creationId xmlns:a16="http://schemas.microsoft.com/office/drawing/2014/main" id="{5ACDB371-268E-1D20-D89B-936F7BD25D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366639"/>
                </p:ext>
              </p:extLst>
            </p:nvPr>
          </p:nvGraphicFramePr>
          <p:xfrm>
            <a:off x="3170051" y="2715368"/>
            <a:ext cx="198437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29" name="Object 2">
                          <a:extLst>
                            <a:ext uri="{FF2B5EF4-FFF2-40B4-BE49-F238E27FC236}">
                              <a16:creationId xmlns:a16="http://schemas.microsoft.com/office/drawing/2014/main" id="{2EDBF92A-225F-F822-F76A-19244EEB9C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051" y="2715368"/>
                          <a:ext cx="198437" cy="2333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372E4E9E-9C3E-BF19-47CC-8BA39900C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98707"/>
              </p:ext>
            </p:extLst>
          </p:nvPr>
        </p:nvGraphicFramePr>
        <p:xfrm>
          <a:off x="1358621" y="4159325"/>
          <a:ext cx="3363912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1498320" progId="Equation.DSMT4">
                  <p:embed/>
                </p:oleObj>
              </mc:Choice>
              <mc:Fallback>
                <p:oleObj name="Equation" r:id="rId8" imgW="2082600" imgH="149832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D5D92EB-2850-2E7B-3268-7A0CA464A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621" y="4159325"/>
                        <a:ext cx="3363912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>
            <a:extLst>
              <a:ext uri="{FF2B5EF4-FFF2-40B4-BE49-F238E27FC236}">
                <a16:creationId xmlns:a16="http://schemas.microsoft.com/office/drawing/2014/main" id="{282C184C-F71C-5C32-9294-6F0BE1E66C43}"/>
              </a:ext>
            </a:extLst>
          </p:cNvPr>
          <p:cNvGrpSpPr/>
          <p:nvPr/>
        </p:nvGrpSpPr>
        <p:grpSpPr>
          <a:xfrm>
            <a:off x="7558267" y="589127"/>
            <a:ext cx="3429000" cy="3429000"/>
            <a:chOff x="7558267" y="589127"/>
            <a:chExt cx="3429000" cy="3429000"/>
          </a:xfrm>
        </p:grpSpPr>
        <p:pic>
          <p:nvPicPr>
            <p:cNvPr id="37" name="Picture 36" descr="A graph of a function&#10;&#10;Description automatically generated">
              <a:hlinkClick r:id="rId2"/>
              <a:extLst>
                <a:ext uri="{FF2B5EF4-FFF2-40B4-BE49-F238E27FC236}">
                  <a16:creationId xmlns:a16="http://schemas.microsoft.com/office/drawing/2014/main" id="{9E57F5F1-16C6-49DD-8CCC-0051D6A51B6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58267" y="589127"/>
              <a:ext cx="3429000" cy="3429000"/>
            </a:xfrm>
            <a:prstGeom prst="rect">
              <a:avLst/>
            </a:prstGeom>
          </p:spPr>
        </p:pic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3E0F0AAC-EC63-5A22-1E37-87DA301653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82246" y="2484678"/>
              <a:ext cx="512657" cy="0"/>
            </a:xfrm>
            <a:prstGeom prst="line">
              <a:avLst/>
            </a:prstGeom>
            <a:ln w="254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2">
              <a:extLst>
                <a:ext uri="{FF2B5EF4-FFF2-40B4-BE49-F238E27FC236}">
                  <a16:creationId xmlns:a16="http://schemas.microsoft.com/office/drawing/2014/main" id="{5AC1895C-6CC3-DD52-8AFE-30CF29B90C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780267"/>
                </p:ext>
              </p:extLst>
            </p:nvPr>
          </p:nvGraphicFramePr>
          <p:xfrm>
            <a:off x="8521880" y="2555489"/>
            <a:ext cx="4333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203040" progId="Equation.DSMT4">
                    <p:embed/>
                  </p:oleObj>
                </mc:Choice>
                <mc:Fallback>
                  <p:oleObj name="Equation" r:id="rId10" imgW="304560" imgH="203040" progId="Equation.DSMT4">
                    <p:embed/>
                    <p:pic>
                      <p:nvPicPr>
                        <p:cNvPr id="28" name="Object 2">
                          <a:extLst>
                            <a:ext uri="{FF2B5EF4-FFF2-40B4-BE49-F238E27FC236}">
                              <a16:creationId xmlns:a16="http://schemas.microsoft.com/office/drawing/2014/main" id="{F96C6E60-72E4-7AD3-7EDE-2D2E2D7516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1880" y="2555489"/>
                          <a:ext cx="433387" cy="2889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Arrow: Curved Right 42">
              <a:extLst>
                <a:ext uri="{FF2B5EF4-FFF2-40B4-BE49-F238E27FC236}">
                  <a16:creationId xmlns:a16="http://schemas.microsoft.com/office/drawing/2014/main" id="{4CD14D0B-F54F-6CD2-3932-B4F74B89BD37}"/>
                </a:ext>
              </a:extLst>
            </p:cNvPr>
            <p:cNvSpPr/>
            <p:nvPr/>
          </p:nvSpPr>
          <p:spPr>
            <a:xfrm>
              <a:off x="8334328" y="944748"/>
              <a:ext cx="268941" cy="437029"/>
            </a:xfrm>
            <a:prstGeom prst="curvedRightArrow">
              <a:avLst>
                <a:gd name="adj1" fmla="val 25000"/>
                <a:gd name="adj2" fmla="val 81250"/>
                <a:gd name="adj3" fmla="val 25000"/>
              </a:avLst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45" name="Object 2">
              <a:extLst>
                <a:ext uri="{FF2B5EF4-FFF2-40B4-BE49-F238E27FC236}">
                  <a16:creationId xmlns:a16="http://schemas.microsoft.com/office/drawing/2014/main" id="{8ED77668-8E24-C868-EF24-7936A5E384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304036"/>
                </p:ext>
              </p:extLst>
            </p:nvPr>
          </p:nvGraphicFramePr>
          <p:xfrm>
            <a:off x="8601079" y="2255673"/>
            <a:ext cx="180975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31" name="Object 2">
                          <a:extLst>
                            <a:ext uri="{FF2B5EF4-FFF2-40B4-BE49-F238E27FC236}">
                              <a16:creationId xmlns:a16="http://schemas.microsoft.com/office/drawing/2014/main" id="{5ACDB371-268E-1D20-D89B-936F7BD25D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1079" y="2255673"/>
                          <a:ext cx="180975" cy="1968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5DE3D8C4-C588-DE1B-4E28-879FF6B47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21458"/>
              </p:ext>
            </p:extLst>
          </p:nvPr>
        </p:nvGraphicFramePr>
        <p:xfrm>
          <a:off x="7304088" y="4159250"/>
          <a:ext cx="33845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200" imgH="1498320" progId="Equation.DSMT4">
                  <p:embed/>
                </p:oleObj>
              </mc:Choice>
              <mc:Fallback>
                <p:oleObj name="Equation" r:id="rId14" imgW="2095200" imgH="149832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372E4E9E-9C3E-BF19-47CC-8BA39900C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4159250"/>
                        <a:ext cx="338455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>
            <a:extLst>
              <a:ext uri="{FF2B5EF4-FFF2-40B4-BE49-F238E27FC236}">
                <a16:creationId xmlns:a16="http://schemas.microsoft.com/office/drawing/2014/main" id="{7A51D1F6-D9BD-012C-94F9-E306DE7E4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51863"/>
              </p:ext>
            </p:extLst>
          </p:nvPr>
        </p:nvGraphicFramePr>
        <p:xfrm>
          <a:off x="304046" y="194057"/>
          <a:ext cx="1312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372E4E9E-9C3E-BF19-47CC-8BA39900C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46" y="194057"/>
                        <a:ext cx="1312863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783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5483CEE7-B0AB-F8BD-0A2E-86B0CCA85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240" y="228600"/>
            <a:ext cx="7712075" cy="46166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rmula for finding the slope of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etriz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 is: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885FA1B3-F93B-C6B6-DBC7-E48331508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52062" y="959962"/>
            <a:ext cx="5495925" cy="2341563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889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A3151BAB-C6BF-839A-2C76-8B76EBFAD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09" y="3572462"/>
            <a:ext cx="43434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about the second derivative?</a:t>
            </a:r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5F03614-818A-9F85-771C-AAC0B1308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4662" y="4084162"/>
            <a:ext cx="4470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43B4806-3049-826D-565B-1CEAE6080E9E}"/>
              </a:ext>
            </a:extLst>
          </p:cNvPr>
          <p:cNvSpPr/>
          <p:nvPr/>
        </p:nvSpPr>
        <p:spPr>
          <a:xfrm>
            <a:off x="4199762" y="4630262"/>
            <a:ext cx="6858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4F6FC14-8B5D-9987-1FFB-619D55B88170}"/>
              </a:ext>
            </a:extLst>
          </p:cNvPr>
          <p:cNvSpPr/>
          <p:nvPr/>
        </p:nvSpPr>
        <p:spPr>
          <a:xfrm>
            <a:off x="4933162" y="4582411"/>
            <a:ext cx="1676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262095-A7AA-585A-3EAF-AEC37E01D8BA}"/>
              </a:ext>
            </a:extLst>
          </p:cNvPr>
          <p:cNvSpPr/>
          <p:nvPr/>
        </p:nvSpPr>
        <p:spPr>
          <a:xfrm>
            <a:off x="6650862" y="4236562"/>
            <a:ext cx="17526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73A18EA-D16C-7632-87F0-838235354F5F}"/>
              </a:ext>
            </a:extLst>
          </p:cNvPr>
          <p:cNvGrpSpPr>
            <a:grpSpLocks/>
          </p:cNvGrpSpPr>
          <p:nvPr/>
        </p:nvGrpSpPr>
        <p:grpSpPr bwMode="auto">
          <a:xfrm>
            <a:off x="5402325" y="5552871"/>
            <a:ext cx="1951038" cy="858230"/>
            <a:chOff x="4022655" y="5612603"/>
            <a:chExt cx="1950719" cy="85823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1E11798-DB90-355B-4114-00B915DFCBAB}"/>
                </a:ext>
              </a:extLst>
            </p:cNvPr>
            <p:cNvSpPr txBox="1"/>
            <p:nvPr/>
          </p:nvSpPr>
          <p:spPr>
            <a:xfrm>
              <a:off x="4022655" y="6009168"/>
              <a:ext cx="1950719" cy="4616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 terms of </a:t>
              </a:r>
              <a:r>
                <a:rPr lang="en-US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2042466-4C73-5524-4596-87A0478D021E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4794685" y="5612603"/>
              <a:ext cx="50792" cy="45720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93D7657-E86D-3A86-25A7-CC779106A4E0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990462" y="2936400"/>
            <a:ext cx="1320800" cy="125095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EE833E7F-FAD9-7405-D4AD-FF46CFD1A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0862" y="1264762"/>
            <a:ext cx="609600" cy="1671638"/>
          </a:xfrm>
          <a:prstGeom prst="rect">
            <a:avLst/>
          </a:prstGeom>
          <a:solidFill>
            <a:schemeClr val="bg1">
              <a:alpha val="0"/>
            </a:schemeClr>
          </a:solidFill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D2A9C9E-A588-6945-5D04-AEB16C9C1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062" y="4187350"/>
            <a:ext cx="1371600" cy="1801812"/>
          </a:xfrm>
          <a:prstGeom prst="rect">
            <a:avLst/>
          </a:prstGeom>
          <a:solidFill>
            <a:schemeClr val="bg1">
              <a:alpha val="0"/>
            </a:schemeClr>
          </a:solidFill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 animBg="1"/>
      <p:bldP spid="8" grpId="0" animBg="1"/>
      <p:bldP spid="9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3">
            <a:extLst>
              <a:ext uri="{FF2B5EF4-FFF2-40B4-BE49-F238E27FC236}">
                <a16:creationId xmlns:a16="http://schemas.microsoft.com/office/drawing/2014/main" id="{42933200-5DD9-B0EA-84A4-01CE8E53A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8763" y="414669"/>
            <a:ext cx="5514730" cy="2443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7">
            <a:extLst>
              <a:ext uri="{FF2B5EF4-FFF2-40B4-BE49-F238E27FC236}">
                <a16:creationId xmlns:a16="http://schemas.microsoft.com/office/drawing/2014/main" id="{9F631BE7-51D2-92D1-FFF9-F61E6C35E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7127" y="3083441"/>
            <a:ext cx="637308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first derivative 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y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d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 terms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860C2177-BAB8-3D4F-4271-3DAAF14A5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6177" y="3845441"/>
            <a:ext cx="609173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  Find the derivative of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y/d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with respect to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02FBFBEE-D266-C201-047B-51B6CFBC9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989" y="4607441"/>
            <a:ext cx="255871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Divide by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5" grpId="0" animBg="1" autoUpdateAnimBg="0"/>
      <p:bldP spid="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ABB86B21-8FDF-57E2-61D4-6E67BFF34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228600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3A7527F-5935-1412-ECBF-3E5F3AAC1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62102"/>
              </p:ext>
            </p:extLst>
          </p:nvPr>
        </p:nvGraphicFramePr>
        <p:xfrm>
          <a:off x="266700" y="761245"/>
          <a:ext cx="7383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4100" imgH="228600" progId="Equation.DSMT4">
                  <p:embed/>
                </p:oleObj>
              </mc:Choice>
              <mc:Fallback>
                <p:oleObj name="Equation" r:id="rId2" imgW="3594100" imgH="228600" progId="Equation.DSMT4">
                  <p:embed/>
                  <p:pic>
                    <p:nvPicPr>
                      <p:cNvPr id="8196" name="Object 3">
                        <a:extLst>
                          <a:ext uri="{FF2B5EF4-FFF2-40B4-BE49-F238E27FC236}">
                            <a16:creationId xmlns:a16="http://schemas.microsoft.com/office/drawing/2014/main" id="{2C494FA9-0A13-BC36-1CA6-B361FDF15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761245"/>
                        <a:ext cx="73834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>
            <a:extLst>
              <a:ext uri="{FF2B5EF4-FFF2-40B4-BE49-F238E27FC236}">
                <a16:creationId xmlns:a16="http://schemas.microsoft.com/office/drawing/2014/main" id="{04DF2790-9834-B4D5-8AC4-2709790CD4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04" y="1461049"/>
            <a:ext cx="4654479" cy="4654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905AAE1-D1AD-FD2D-0E61-FC81DE18D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82423"/>
              </p:ext>
            </p:extLst>
          </p:nvPr>
        </p:nvGraphicFramePr>
        <p:xfrm>
          <a:off x="361122" y="1237016"/>
          <a:ext cx="187801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9220" name="Object 3">
                        <a:extLst>
                          <a:ext uri="{FF2B5EF4-FFF2-40B4-BE49-F238E27FC236}">
                            <a16:creationId xmlns:a16="http://schemas.microsoft.com/office/drawing/2014/main" id="{AB085EEA-D9E0-9561-28DA-8B421A467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22" y="1237016"/>
                        <a:ext cx="1878013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57100067-CA7F-C919-B43E-D597EF9C1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7333"/>
              </p:ext>
            </p:extLst>
          </p:nvPr>
        </p:nvGraphicFramePr>
        <p:xfrm>
          <a:off x="361122" y="2363373"/>
          <a:ext cx="55038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7182" name="Object 14">
                        <a:extLst>
                          <a:ext uri="{FF2B5EF4-FFF2-40B4-BE49-F238E27FC236}">
                            <a16:creationId xmlns:a16="http://schemas.microsoft.com/office/drawing/2014/main" id="{1F5E057F-00A0-9302-A64C-96A9EDDDD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22" y="2363373"/>
                        <a:ext cx="55038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45276EA0-7B88-C400-1062-CCB94E9D0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41499"/>
              </p:ext>
            </p:extLst>
          </p:nvPr>
        </p:nvGraphicFramePr>
        <p:xfrm>
          <a:off x="408123" y="3429000"/>
          <a:ext cx="5711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000" imgH="406080" progId="Equation.DSMT4">
                  <p:embed/>
                </p:oleObj>
              </mc:Choice>
              <mc:Fallback>
                <p:oleObj name="Equation" r:id="rId9" imgW="2781000" imgH="406080" progId="Equation.DSMT4">
                  <p:embed/>
                  <p:pic>
                    <p:nvPicPr>
                      <p:cNvPr id="7182" name="Object 14">
                        <a:extLst>
                          <a:ext uri="{FF2B5EF4-FFF2-40B4-BE49-F238E27FC236}">
                            <a16:creationId xmlns:a16="http://schemas.microsoft.com/office/drawing/2014/main" id="{494C6261-D3E9-5F59-CB2A-AB757692F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23" y="3429000"/>
                        <a:ext cx="5711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6E90EFC0-25D8-29F5-8819-33E77FDB1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61009"/>
              </p:ext>
            </p:extLst>
          </p:nvPr>
        </p:nvGraphicFramePr>
        <p:xfrm>
          <a:off x="282648" y="172664"/>
          <a:ext cx="187801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19100" progId="Equation.DSMT4">
                  <p:embed/>
                </p:oleObj>
              </mc:Choice>
              <mc:Fallback>
                <p:oleObj name="Equation" r:id="rId2" imgW="914400" imgH="419100" progId="Equation.DSMT4">
                  <p:embed/>
                  <p:pic>
                    <p:nvPicPr>
                      <p:cNvPr id="9220" name="Object 3">
                        <a:extLst>
                          <a:ext uri="{FF2B5EF4-FFF2-40B4-BE49-F238E27FC236}">
                            <a16:creationId xmlns:a16="http://schemas.microsoft.com/office/drawing/2014/main" id="{AB085EEA-D9E0-9561-28DA-8B421A467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48" y="172664"/>
                        <a:ext cx="1878013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4AC54457-BD73-FBD2-4606-0781D7E78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491" y="2139882"/>
            <a:ext cx="62167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first derivative 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y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d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 terms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080016E6-4E28-608B-B676-04AC74FBB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26261"/>
              </p:ext>
            </p:extLst>
          </p:nvPr>
        </p:nvGraphicFramePr>
        <p:xfrm>
          <a:off x="975691" y="2978082"/>
          <a:ext cx="11398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393529" progId="Equation.DSMT4">
                  <p:embed/>
                </p:oleObj>
              </mc:Choice>
              <mc:Fallback>
                <p:oleObj name="Equation" r:id="rId4" imgW="495085" imgH="393529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2791F7FA-8E67-1AC1-EEA8-916FDD0FD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91" y="2978082"/>
                        <a:ext cx="11398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9B306772-BEDC-903F-9B29-1E54CC336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32705"/>
              </p:ext>
            </p:extLst>
          </p:nvPr>
        </p:nvGraphicFramePr>
        <p:xfrm>
          <a:off x="3337891" y="2978082"/>
          <a:ext cx="1143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800" imgH="419100" progId="Equation.DSMT4">
                  <p:embed/>
                </p:oleObj>
              </mc:Choice>
              <mc:Fallback>
                <p:oleObj name="Equation" r:id="rId6" imgW="558800" imgH="41910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5C19C9EF-B091-F8C8-76FF-74E9FB26E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891" y="2978082"/>
                        <a:ext cx="1143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>
            <a:extLst>
              <a:ext uri="{FF2B5EF4-FFF2-40B4-BE49-F238E27FC236}">
                <a16:creationId xmlns:a16="http://schemas.microsoft.com/office/drawing/2014/main" id="{0D40F089-7A68-165E-3E10-95A3EFCCF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491" y="4349682"/>
            <a:ext cx="60917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  Find the derivative of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y/d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with respect to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DCC3BBEA-2A47-8EDF-C603-0B0EC9E34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57584"/>
              </p:ext>
            </p:extLst>
          </p:nvPr>
        </p:nvGraphicFramePr>
        <p:xfrm>
          <a:off x="962991" y="5111682"/>
          <a:ext cx="115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431613" progId="Equation.DSMT4">
                  <p:embed/>
                </p:oleObj>
              </mc:Choice>
              <mc:Fallback>
                <p:oleObj name="Equation" r:id="rId8" imgW="545863" imgH="431613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613B7F08-8C03-F170-2222-1615B2B4B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991" y="5111682"/>
                        <a:ext cx="115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13652779-7D6E-0082-349F-A78FCC127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139934"/>
              </p:ext>
            </p:extLst>
          </p:nvPr>
        </p:nvGraphicFramePr>
        <p:xfrm>
          <a:off x="4099891" y="5111682"/>
          <a:ext cx="17526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495085" progId="Equation.DSMT4">
                  <p:embed/>
                </p:oleObj>
              </mc:Choice>
              <mc:Fallback>
                <p:oleObj name="Equation" r:id="rId10" imgW="850531" imgH="495085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A95F3AD1-46B4-5231-15FE-65DAD8F34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891" y="5111682"/>
                        <a:ext cx="17526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93EB3145-6A9C-1A37-3979-42415EF9E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36266"/>
              </p:ext>
            </p:extLst>
          </p:nvPr>
        </p:nvGraphicFramePr>
        <p:xfrm>
          <a:off x="2136154" y="5035482"/>
          <a:ext cx="19637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614" imgH="482391" progId="Equation.DSMT4">
                  <p:embed/>
                </p:oleObj>
              </mc:Choice>
              <mc:Fallback>
                <p:oleObj name="Equation" r:id="rId12" imgW="888614" imgH="482391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BE7C7025-146E-41A6-4CC5-1D8D940D7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154" y="5035482"/>
                        <a:ext cx="19637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1F792439-C69A-BBBB-0D62-3C6CD96AD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14067"/>
              </p:ext>
            </p:extLst>
          </p:nvPr>
        </p:nvGraphicFramePr>
        <p:xfrm>
          <a:off x="2194891" y="2597082"/>
          <a:ext cx="10906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85" imgH="761669" progId="Equation.DSMT4">
                  <p:embed/>
                </p:oleObj>
              </mc:Choice>
              <mc:Fallback>
                <p:oleObj name="Equation" r:id="rId14" imgW="495085" imgH="761669" progId="Equation.DSMT4">
                  <p:embed/>
                  <p:pic>
                    <p:nvPicPr>
                      <p:cNvPr id="2" name="Object 14">
                        <a:extLst>
                          <a:ext uri="{FF2B5EF4-FFF2-40B4-BE49-F238E27FC236}">
                            <a16:creationId xmlns:a16="http://schemas.microsoft.com/office/drawing/2014/main" id="{E635D9CD-5BCC-4453-AD57-0DAFC2B3E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891" y="2597082"/>
                        <a:ext cx="10906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>
            <a:extLst>
              <a:ext uri="{FF2B5EF4-FFF2-40B4-BE49-F238E27FC236}">
                <a16:creationId xmlns:a16="http://schemas.microsoft.com/office/drawing/2014/main" id="{3C54CDFE-EA4C-3F29-E0B2-7EB742B66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105" y="6259655"/>
            <a:ext cx="19175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otient Rule</a:t>
            </a:r>
          </a:p>
        </p:txBody>
      </p:sp>
      <p:sp>
        <p:nvSpPr>
          <p:cNvPr id="14" name="Freeform 7">
            <a:extLst>
              <a:ext uri="{FF2B5EF4-FFF2-40B4-BE49-F238E27FC236}">
                <a16:creationId xmlns:a16="http://schemas.microsoft.com/office/drawing/2014/main" id="{EA6A480B-3522-3634-256E-8DAFF73ECE44}"/>
              </a:ext>
            </a:extLst>
          </p:cNvPr>
          <p:cNvSpPr>
            <a:spLocks/>
          </p:cNvSpPr>
          <p:nvPr/>
        </p:nvSpPr>
        <p:spPr bwMode="auto">
          <a:xfrm>
            <a:off x="5852491" y="5608647"/>
            <a:ext cx="318487" cy="680348"/>
          </a:xfrm>
          <a:custGeom>
            <a:avLst/>
            <a:gdLst>
              <a:gd name="T0" fmla="*/ 2147483646 w 180"/>
              <a:gd name="T1" fmla="*/ 2147483646 h 480"/>
              <a:gd name="T2" fmla="*/ 0 w 180"/>
              <a:gd name="T3" fmla="*/ 0 h 480"/>
              <a:gd name="T4" fmla="*/ 0 60000 65536"/>
              <a:gd name="T5" fmla="*/ 0 60000 65536"/>
              <a:gd name="T6" fmla="*/ 0 w 180"/>
              <a:gd name="T7" fmla="*/ 0 h 480"/>
              <a:gd name="T8" fmla="*/ 180 w 180"/>
              <a:gd name="T9" fmla="*/ 480 h 4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80" h="480">
                <a:moveTo>
                  <a:pt x="180" y="480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99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37333184-383E-CCD1-E73E-C948ECB0C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27104"/>
              </p:ext>
            </p:extLst>
          </p:nvPr>
        </p:nvGraphicFramePr>
        <p:xfrm>
          <a:off x="272428" y="1590656"/>
          <a:ext cx="61309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84500" imgH="228600" progId="Equation.DSMT4">
                  <p:embed/>
                </p:oleObj>
              </mc:Choice>
              <mc:Fallback>
                <p:oleObj name="Equation" r:id="rId16" imgW="2984500" imgH="228600" progId="Equation.DSMT4">
                  <p:embed/>
                  <p:pic>
                    <p:nvPicPr>
                      <p:cNvPr id="6159" name="Object 15">
                        <a:extLst>
                          <a:ext uri="{FF2B5EF4-FFF2-40B4-BE49-F238E27FC236}">
                            <a16:creationId xmlns:a16="http://schemas.microsoft.com/office/drawing/2014/main" id="{52D366C2-0DCE-CFBD-06B0-94F02E01E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28" y="1590656"/>
                        <a:ext cx="61309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3304F6E3-6191-97E3-E218-E3A31CE8C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38044"/>
              </p:ext>
            </p:extLst>
          </p:nvPr>
        </p:nvGraphicFramePr>
        <p:xfrm>
          <a:off x="272428" y="1104230"/>
          <a:ext cx="1151007" cy="41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8" imgW="393126" imgH="142917" progId="Photoshop.Image.7">
                  <p:embed/>
                </p:oleObj>
              </mc:Choice>
              <mc:Fallback>
                <p:oleObj name="Image" r:id="rId18" imgW="393126" imgH="142917" progId="Photoshop.Image.7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3649BA5A-A1CC-B9DC-6579-58455D990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28" y="1104230"/>
                        <a:ext cx="1151007" cy="416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212B9AD-F36B-A10F-EA55-5E696233AB59}"/>
              </a:ext>
            </a:extLst>
          </p:cNvPr>
          <p:cNvCxnSpPr>
            <a:cxnSpLocks/>
          </p:cNvCxnSpPr>
          <p:nvPr/>
        </p:nvCxnSpPr>
        <p:spPr>
          <a:xfrm>
            <a:off x="7212511" y="303170"/>
            <a:ext cx="90919" cy="618731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2">
            <a:extLst>
              <a:ext uri="{FF2B5EF4-FFF2-40B4-BE49-F238E27FC236}">
                <a16:creationId xmlns:a16="http://schemas.microsoft.com/office/drawing/2014/main" id="{1FC477F1-66BC-BA12-93E2-559C49314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4237" y="303170"/>
            <a:ext cx="25587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Divide by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BB97B26B-BC66-1B62-0931-FAE5FF3B8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17102"/>
              </p:ext>
            </p:extLst>
          </p:nvPr>
        </p:nvGraphicFramePr>
        <p:xfrm>
          <a:off x="8079753" y="1298253"/>
          <a:ext cx="665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668" imgH="418918" progId="Equation.DSMT4">
                  <p:embed/>
                </p:oleObj>
              </mc:Choice>
              <mc:Fallback>
                <p:oleObj name="Equation" r:id="rId20" imgW="304668" imgH="418918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58E4E43F-2267-7D41-7081-7A8A8F9E2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753" y="1298253"/>
                        <a:ext cx="6651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3136FDA0-2D9A-06BA-0337-F958D97B9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10452"/>
              </p:ext>
            </p:extLst>
          </p:nvPr>
        </p:nvGraphicFramePr>
        <p:xfrm>
          <a:off x="8765553" y="841053"/>
          <a:ext cx="18557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447" imgH="799753" progId="Equation.DSMT4">
                  <p:embed/>
                </p:oleObj>
              </mc:Choice>
              <mc:Fallback>
                <p:oleObj name="Equation" r:id="rId22" imgW="812447" imgH="799753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AAAF0927-29F9-69C1-F434-C94AA4C3B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5553" y="841053"/>
                        <a:ext cx="18557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7B079C95-29DE-CC44-F4D1-9BA7E734D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780238"/>
              </p:ext>
            </p:extLst>
          </p:nvPr>
        </p:nvGraphicFramePr>
        <p:xfrm>
          <a:off x="8793896" y="2941002"/>
          <a:ext cx="21986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865" imgH="660113" progId="Equation.DSMT4">
                  <p:embed/>
                </p:oleObj>
              </mc:Choice>
              <mc:Fallback>
                <p:oleObj name="Equation" r:id="rId24" imgW="1002865" imgH="660113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EB556873-618E-7247-4BF5-14AE1C9DB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896" y="2941002"/>
                        <a:ext cx="21986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4A37C99E-4391-3A65-2099-CACAF454E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99603"/>
              </p:ext>
            </p:extLst>
          </p:nvPr>
        </p:nvGraphicFramePr>
        <p:xfrm>
          <a:off x="8786990" y="4730919"/>
          <a:ext cx="18288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50531" imgH="495085" progId="Equation.DSMT4">
                  <p:embed/>
                </p:oleObj>
              </mc:Choice>
              <mc:Fallback>
                <p:oleObj name="Equation" r:id="rId26" imgW="850531" imgH="495085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111C2AAB-3794-C046-B53D-85296D32A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6990" y="4730919"/>
                        <a:ext cx="18288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 autoUpdateAnimBg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4">
            <a:extLst>
              <a:ext uri="{FF2B5EF4-FFF2-40B4-BE49-F238E27FC236}">
                <a16:creationId xmlns:a16="http://schemas.microsoft.com/office/drawing/2014/main" id="{1720A1FA-E83D-4049-24F5-1A4824B26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6953"/>
              </p:ext>
            </p:extLst>
          </p:nvPr>
        </p:nvGraphicFramePr>
        <p:xfrm>
          <a:off x="272719" y="268432"/>
          <a:ext cx="82946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600" imgH="203200" progId="Equation.DSMT4">
                  <p:embed/>
                </p:oleObj>
              </mc:Choice>
              <mc:Fallback>
                <p:oleObj name="Equation" r:id="rId2" imgW="4038600" imgH="203200" progId="Equation.DSMT4">
                  <p:embed/>
                  <p:pic>
                    <p:nvPicPr>
                      <p:cNvPr id="7182" name="Object 14">
                        <a:extLst>
                          <a:ext uri="{FF2B5EF4-FFF2-40B4-BE49-F238E27FC236}">
                            <a16:creationId xmlns:a16="http://schemas.microsoft.com/office/drawing/2014/main" id="{595AFE1D-C968-B667-059C-0C73B92852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19" y="268432"/>
                        <a:ext cx="82946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AED3B7-1832-E089-B32D-C2D3352555E1}"/>
              </a:ext>
            </a:extLst>
          </p:cNvPr>
          <p:cNvSpPr txBox="1"/>
          <p:nvPr/>
        </p:nvSpPr>
        <p:spPr>
          <a:xfrm>
            <a:off x="181970" y="687532"/>
            <a:ext cx="116011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to find when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y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d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either zero (horizontal tangent) or undefined (vertical tangent).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E63A5971-BF21-049D-F22D-272B25F7E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88395"/>
              </p:ext>
            </p:extLst>
          </p:nvPr>
        </p:nvGraphicFramePr>
        <p:xfrm>
          <a:off x="272719" y="1168221"/>
          <a:ext cx="30654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419100" progId="Equation.DSMT4">
                  <p:embed/>
                </p:oleObj>
              </mc:Choice>
              <mc:Fallback>
                <p:oleObj name="Equation" r:id="rId4" imgW="1498600" imgH="419100" progId="Equation.DSMT4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21181F32-EAE8-1926-9BC3-58DE9E5E3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19" y="1168221"/>
                        <a:ext cx="30654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2C88A14F-D6D1-7234-37DE-E00FCA515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81484"/>
              </p:ext>
            </p:extLst>
          </p:nvPr>
        </p:nvGraphicFramePr>
        <p:xfrm>
          <a:off x="3490582" y="1201559"/>
          <a:ext cx="50117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393700" progId="Equation.DSMT4">
                  <p:embed/>
                </p:oleObj>
              </mc:Choice>
              <mc:Fallback>
                <p:oleObj name="Equation" r:id="rId6" imgW="2451100" imgH="39370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405D841E-1565-0AA3-B5FB-AD1F99334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582" y="1201559"/>
                        <a:ext cx="501173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487445F4-2641-A61A-8B80-13B849D84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057989"/>
              </p:ext>
            </p:extLst>
          </p:nvPr>
        </p:nvGraphicFramePr>
        <p:xfrm>
          <a:off x="272719" y="2058783"/>
          <a:ext cx="4778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800" imgH="419100" progId="Equation.DSMT4">
                  <p:embed/>
                </p:oleObj>
              </mc:Choice>
              <mc:Fallback>
                <p:oleObj name="Equation" r:id="rId8" imgW="2336800" imgH="419100" progId="Equation.DSMT4">
                  <p:embed/>
                  <p:pic>
                    <p:nvPicPr>
                      <p:cNvPr id="3" name="Object 17">
                        <a:extLst>
                          <a:ext uri="{FF2B5EF4-FFF2-40B4-BE49-F238E27FC236}">
                            <a16:creationId xmlns:a16="http://schemas.microsoft.com/office/drawing/2014/main" id="{4FAA7489-E92A-96E3-A954-73E35863E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19" y="2058783"/>
                        <a:ext cx="4778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A584933-E491-6FE9-9FA7-2FEC81404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2099"/>
              </p:ext>
            </p:extLst>
          </p:nvPr>
        </p:nvGraphicFramePr>
        <p:xfrm>
          <a:off x="230235" y="2951263"/>
          <a:ext cx="11504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600520" imgH="228600" progId="Equation.DSMT4">
                  <p:embed/>
                </p:oleObj>
              </mc:Choice>
              <mc:Fallback>
                <p:oleObj name="Equation" r:id="rId10" imgW="5600520" imgH="228600" progId="Equation.DSMT4">
                  <p:embed/>
                  <p:pic>
                    <p:nvPicPr>
                      <p:cNvPr id="25602" name="Object 3">
                        <a:extLst>
                          <a:ext uri="{FF2B5EF4-FFF2-40B4-BE49-F238E27FC236}">
                            <a16:creationId xmlns:a16="http://schemas.microsoft.com/office/drawing/2014/main" id="{F4D7AE9A-2153-1B0D-29D8-76192D48E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35" y="2951263"/>
                        <a:ext cx="115046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6F7F83E4-74CE-1709-6A9C-A6D45179A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35610"/>
              </p:ext>
            </p:extLst>
          </p:nvPr>
        </p:nvGraphicFramePr>
        <p:xfrm>
          <a:off x="683746" y="3749419"/>
          <a:ext cx="46799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900" imgH="965200" progId="Equation.DSMT4">
                  <p:embed/>
                </p:oleObj>
              </mc:Choice>
              <mc:Fallback>
                <p:oleObj name="Equation" r:id="rId12" imgW="2120900" imgH="965200" progId="Equation.DSMT4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3D6A593F-879B-B264-980C-394FF4592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46" y="3749419"/>
                        <a:ext cx="467995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EC406C5C-6448-E452-17BA-27FB5D094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0871" y="3825619"/>
            <a:ext cx="1981200" cy="914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EEF990-1860-F2C3-FDAA-662A209A3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2071" y="3825619"/>
            <a:ext cx="1371600" cy="914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4C87E84-16C9-DC7D-024B-768DE75BE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671" y="4892419"/>
            <a:ext cx="1219200" cy="990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D718C40-6A0B-50AE-6050-3D762B375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2071" y="4892419"/>
            <a:ext cx="1371600" cy="914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78AF542-AB13-A7E0-148B-2834D2C53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0871" y="4892419"/>
            <a:ext cx="1981200" cy="990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607E36A0-ABF2-A0F0-C503-491F0A577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822144"/>
              </p:ext>
            </p:extLst>
          </p:nvPr>
        </p:nvGraphicFramePr>
        <p:xfrm>
          <a:off x="6220515" y="3771953"/>
          <a:ext cx="556260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27300" imgH="965200" progId="Equation.DSMT4">
                  <p:embed/>
                </p:oleObj>
              </mc:Choice>
              <mc:Fallback>
                <p:oleObj name="Equation" r:id="rId14" imgW="2527300" imgH="965200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BAD29D2E-99C6-BCB7-8582-AAD269D2E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0515" y="3771953"/>
                        <a:ext cx="556260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5E02FEAC-84DF-8CEC-4B4E-8755B2C46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5915" y="3765603"/>
            <a:ext cx="2514600" cy="1066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FCE11EE-557F-060E-50E8-DFF6FA014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0515" y="3765603"/>
            <a:ext cx="1371600" cy="990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777F41C-DC5A-8990-4667-F99BEE035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4315" y="4832403"/>
            <a:ext cx="1371600" cy="990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F4473CD-DB1A-B7E6-17A6-28ED9D001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2115" y="4832403"/>
            <a:ext cx="2362200" cy="1066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1A92C2D-F62F-14E2-AEF7-AA78ECA29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0515" y="4756203"/>
            <a:ext cx="1447800" cy="990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84A6437-AE54-E83B-4FB1-DF5CAB100297}"/>
              </a:ext>
            </a:extLst>
          </p:cNvPr>
          <p:cNvCxnSpPr>
            <a:cxnSpLocks/>
          </p:cNvCxnSpPr>
          <p:nvPr/>
        </p:nvCxnSpPr>
        <p:spPr>
          <a:xfrm>
            <a:off x="5633005" y="3578592"/>
            <a:ext cx="0" cy="286711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17427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148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A20948BB-4D32-BFCC-C258-55CB544D2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51850"/>
              </p:ext>
            </p:extLst>
          </p:nvPr>
        </p:nvGraphicFramePr>
        <p:xfrm>
          <a:off x="308976" y="298537"/>
          <a:ext cx="6824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600" imgH="203200" progId="Equation.DSMT4">
                  <p:embed/>
                </p:oleObj>
              </mc:Choice>
              <mc:Fallback>
                <p:oleObj name="Equation" r:id="rId2" imgW="3530600" imgH="203200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668D998A-A8AB-77DA-EEF3-5EBDCBFA43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76" y="298537"/>
                        <a:ext cx="68246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AC2F93C0-32D2-72D9-23E1-EFD4BF70C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72961"/>
              </p:ext>
            </p:extLst>
          </p:nvPr>
        </p:nvGraphicFramePr>
        <p:xfrm>
          <a:off x="3277644" y="813148"/>
          <a:ext cx="5105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508000" progId="Equation.DSMT4">
                  <p:embed/>
                </p:oleObj>
              </mc:Choice>
              <mc:Fallback>
                <p:oleObj name="Equation" r:id="rId4" imgW="2641600" imgH="508000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5B93EA6C-B47D-41FC-DA4F-8D72863CE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644" y="813148"/>
                        <a:ext cx="51054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1CD30E65-2526-FB8E-BAED-C371C99176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44" y="1916461"/>
            <a:ext cx="4876800" cy="457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BED38288-B243-F856-0DB7-9DB03AC17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46947"/>
              </p:ext>
            </p:extLst>
          </p:nvPr>
        </p:nvGraphicFramePr>
        <p:xfrm>
          <a:off x="7979819" y="2641948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087" imgH="507780" progId="Equation.DSMT4">
                  <p:embed/>
                </p:oleObj>
              </mc:Choice>
              <mc:Fallback>
                <p:oleObj name="Equation" r:id="rId7" imgW="952087" imgH="507780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68C0D472-7ACD-82AF-AE67-CD990793D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9819" y="2641948"/>
                        <a:ext cx="1143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74C71CAE-A476-0E2F-E03F-C7736473A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079831"/>
              </p:ext>
            </p:extLst>
          </p:nvPr>
        </p:nvGraphicFramePr>
        <p:xfrm>
          <a:off x="3103019" y="2686398"/>
          <a:ext cx="7000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431613" progId="Equation.DSMT4">
                  <p:embed/>
                </p:oleObj>
              </mc:Choice>
              <mc:Fallback>
                <p:oleObj name="Equation" r:id="rId9" imgW="583947" imgH="431613" progId="Equation.DSMT4">
                  <p:embed/>
                  <p:pic>
                    <p:nvPicPr>
                      <p:cNvPr id="16" name="Object 12">
                        <a:extLst>
                          <a:ext uri="{FF2B5EF4-FFF2-40B4-BE49-F238E27FC236}">
                            <a16:creationId xmlns:a16="http://schemas.microsoft.com/office/drawing/2014/main" id="{EE75D6F9-032A-0E0E-662D-4B10C6AA9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019" y="2686398"/>
                        <a:ext cx="7000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C17C2630-8086-AD90-114C-447C7A8E7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77348"/>
              </p:ext>
            </p:extLst>
          </p:nvPr>
        </p:nvGraphicFramePr>
        <p:xfrm>
          <a:off x="5258844" y="5642323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508000" progId="Equation.DSMT4">
                  <p:embed/>
                </p:oleObj>
              </mc:Choice>
              <mc:Fallback>
                <p:oleObj name="Equation" r:id="rId11" imgW="1143000" imgH="50800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9B2BF6B9-DC8D-4D13-7A45-351DFDFFE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844" y="5642323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21813CCB-A5CD-6230-3911-52BD7A58C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27715"/>
              </p:ext>
            </p:extLst>
          </p:nvPr>
        </p:nvGraphicFramePr>
        <p:xfrm>
          <a:off x="2980782" y="5642323"/>
          <a:ext cx="822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431800" progId="Equation.DSMT4">
                  <p:embed/>
                </p:oleObj>
              </mc:Choice>
              <mc:Fallback>
                <p:oleObj name="Equation" r:id="rId13" imgW="685800" imgH="431800" progId="Equation.DSMT4">
                  <p:embed/>
                  <p:pic>
                    <p:nvPicPr>
                      <p:cNvPr id="18" name="Object 14">
                        <a:extLst>
                          <a:ext uri="{FF2B5EF4-FFF2-40B4-BE49-F238E27FC236}">
                            <a16:creationId xmlns:a16="http://schemas.microsoft.com/office/drawing/2014/main" id="{389B9495-2CCE-A4E0-D5B3-1C946607C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782" y="5642323"/>
                        <a:ext cx="822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721BEBC9-2B74-1221-E21B-730BB1E4BEAD}"/>
              </a:ext>
            </a:extLst>
          </p:cNvPr>
          <p:cNvSpPr/>
          <p:nvPr/>
        </p:nvSpPr>
        <p:spPr>
          <a:xfrm>
            <a:off x="8088521" y="3258871"/>
            <a:ext cx="151529" cy="15152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CAF6788-D2AA-707F-5420-C1E156C17DA0}"/>
              </a:ext>
            </a:extLst>
          </p:cNvPr>
          <p:cNvSpPr/>
          <p:nvPr/>
        </p:nvSpPr>
        <p:spPr>
          <a:xfrm>
            <a:off x="5796336" y="5383444"/>
            <a:ext cx="151529" cy="15152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30900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C2DC8317-95F3-9F5B-1251-390EAE4B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752383"/>
              </p:ext>
            </p:extLst>
          </p:nvPr>
        </p:nvGraphicFramePr>
        <p:xfrm>
          <a:off x="429127" y="491691"/>
          <a:ext cx="64674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300" imgH="419100" progId="Equation.DSMT4">
                  <p:embed/>
                </p:oleObj>
              </mc:Choice>
              <mc:Fallback>
                <p:oleObj name="Equation" r:id="rId3" imgW="3162300" imgH="419100" progId="Equation.DSMT4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7322D2A5-D509-E518-44FA-3292001EC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27" y="491691"/>
                        <a:ext cx="64674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946AA8E-728A-A507-1F4F-EB05D77FE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08598"/>
              </p:ext>
            </p:extLst>
          </p:nvPr>
        </p:nvGraphicFramePr>
        <p:xfrm>
          <a:off x="429127" y="1633660"/>
          <a:ext cx="333375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939800" progId="Equation.DSMT4">
                  <p:embed/>
                </p:oleObj>
              </mc:Choice>
              <mc:Fallback>
                <p:oleObj name="Equation" r:id="rId5" imgW="1511300" imgH="939800" progId="Equation.DSMT4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B59AEBD3-8EF8-792F-170F-6D122CCBC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27" y="1633660"/>
                        <a:ext cx="3333750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8BA6AF35-5666-E70B-0D00-D7F78B4D1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4477" y="1633660"/>
            <a:ext cx="1524000" cy="1066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DDC5C7-96F1-9CC3-07AA-6EDDE2238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8477" y="1633660"/>
            <a:ext cx="990600" cy="990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F88074F-08E5-A961-34AE-F5DC9F319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4477" y="2700460"/>
            <a:ext cx="1524000" cy="1066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3F10F45-8DE7-A1D6-2620-138A0A5A3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8477" y="2700460"/>
            <a:ext cx="990600" cy="990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6C7BA62A-1FCB-79A6-5DC3-03A610528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553" y="487485"/>
            <a:ext cx="4121150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82D12812-5AF5-4681-52D8-3E4A126D6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233308"/>
              </p:ext>
            </p:extLst>
          </p:nvPr>
        </p:nvGraphicFramePr>
        <p:xfrm>
          <a:off x="11160172" y="1486197"/>
          <a:ext cx="8032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431800" progId="Equation.DSMT4">
                  <p:embed/>
                </p:oleObj>
              </mc:Choice>
              <mc:Fallback>
                <p:oleObj name="Equation" r:id="rId8" imgW="457200" imgH="4318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8C79F22E-3F40-68D5-2899-96514A03E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72" y="1486197"/>
                        <a:ext cx="8032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EF92FA9B-1E3E-2812-C8FD-CCE6DF5F8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24728"/>
              </p:ext>
            </p:extLst>
          </p:nvPr>
        </p:nvGraphicFramePr>
        <p:xfrm>
          <a:off x="11082090" y="4016079"/>
          <a:ext cx="6699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393529" progId="Equation.DSMT4">
                  <p:embed/>
                </p:oleObj>
              </mc:Choice>
              <mc:Fallback>
                <p:oleObj name="Equation" r:id="rId10" imgW="380835" imgH="393529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9DA23440-EFF6-1DAF-1043-6023FC7B7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2090" y="4016079"/>
                        <a:ext cx="6699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12994E8-31C5-0306-EC76-D33AAF309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4912"/>
              </p:ext>
            </p:extLst>
          </p:nvPr>
        </p:nvGraphicFramePr>
        <p:xfrm>
          <a:off x="382938" y="3902635"/>
          <a:ext cx="74612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60640" imgH="431640" progId="Equation.DSMT4">
                  <p:embed/>
                </p:oleObj>
              </mc:Choice>
              <mc:Fallback>
                <p:oleObj name="Equation" r:id="rId12" imgW="38606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6D9CF1-8076-1577-769B-20DEF5882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38" y="3902635"/>
                        <a:ext cx="74612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2331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9</TotalTime>
  <Words>177</Words>
  <Application>Microsoft Office PowerPoint</Application>
  <PresentationFormat>Widescreen</PresentationFormat>
  <Paragraphs>36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4</cp:revision>
  <dcterms:created xsi:type="dcterms:W3CDTF">2022-06-05T19:04:41Z</dcterms:created>
  <dcterms:modified xsi:type="dcterms:W3CDTF">2024-02-14T20:25:14Z</dcterms:modified>
</cp:coreProperties>
</file>